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1.xml" ContentType="application/inkml+xml"/>
  <Override PartName="/ppt/notesSlides/notesSlide17.xml" ContentType="application/vnd.openxmlformats-officedocument.presentationml.notesSlide+xml"/>
  <Override PartName="/ppt/ink/ink2.xml" ContentType="application/inkml+xml"/>
  <Override PartName="/ppt/notesSlides/notesSlide18.xml" ContentType="application/vnd.openxmlformats-officedocument.presentationml.notesSlide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sldIdLst>
    <p:sldId id="722" r:id="rId2"/>
    <p:sldId id="835" r:id="rId3"/>
    <p:sldId id="836" r:id="rId4"/>
    <p:sldId id="723" r:id="rId5"/>
    <p:sldId id="724" r:id="rId6"/>
    <p:sldId id="841" r:id="rId7"/>
    <p:sldId id="852" r:id="rId8"/>
    <p:sldId id="855" r:id="rId9"/>
    <p:sldId id="830" r:id="rId10"/>
    <p:sldId id="728" r:id="rId11"/>
    <p:sldId id="854" r:id="rId12"/>
    <p:sldId id="837" r:id="rId13"/>
    <p:sldId id="838" r:id="rId14"/>
    <p:sldId id="725" r:id="rId15"/>
    <p:sldId id="726" r:id="rId16"/>
    <p:sldId id="729" r:id="rId17"/>
    <p:sldId id="853" r:id="rId18"/>
    <p:sldId id="831" r:id="rId19"/>
    <p:sldId id="832" r:id="rId20"/>
    <p:sldId id="740" r:id="rId21"/>
    <p:sldId id="741" r:id="rId22"/>
    <p:sldId id="844" r:id="rId23"/>
    <p:sldId id="846" r:id="rId24"/>
    <p:sldId id="847" r:id="rId25"/>
    <p:sldId id="849" r:id="rId26"/>
    <p:sldId id="850" r:id="rId27"/>
    <p:sldId id="851" r:id="rId28"/>
    <p:sldId id="727" r:id="rId29"/>
    <p:sldId id="732" r:id="rId30"/>
    <p:sldId id="733" r:id="rId31"/>
    <p:sldId id="834" r:id="rId32"/>
    <p:sldId id="856" r:id="rId33"/>
    <p:sldId id="734" r:id="rId34"/>
    <p:sldId id="736" r:id="rId35"/>
    <p:sldId id="737" r:id="rId36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82" autoAdjust="0"/>
  </p:normalViewPr>
  <p:slideViewPr>
    <p:cSldViewPr>
      <p:cViewPr varScale="1">
        <p:scale>
          <a:sx n="60" d="100"/>
          <a:sy n="60" d="100"/>
        </p:scale>
        <p:origin x="75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4T15:00:02.3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73 14737 920 0,'-5'0'50'0,"-6"1"50"16,4 1-59-16,-4 3-15 15,-2 3-12-15,2 3-37 16,-5 4-3-16,-3 5 0 16,-4 5 5-16,-4 5 11 15,2 5-1-15,0 4 1 16,0 1 2-16,7 4 2 15,2-3 0-15,6 6-7 16,5 1-3-16,4 1-1 16,-1-2 2-16,5-5 20 15,-1-2 23-15,3-9 28 0,5-2 8 16,-2-10 6-16,7-2-8 16,2-7-6-16,1-2-1 15,6-5 5-15,0-3-3 16,5-4-7-16,1-6-5 15,3-10-9-15,0-3-4 16,-7-8-9-16,0-2-4 0,-7-7-10 16,-4 1-6-16,-5-2-3 15,-5 3-3-15,-5 4 0 16,0 3-1-16,-7 2-4 16,-3 0-8-16,2 7-37 15,-2 0-38-15,3 5-118 16,-3 5-103-16,1 5 168 15</inkml:trace>
  <inkml:trace contextRef="#ctx0" brushRef="#br0" timeOffset="398.81">6803 15334 1550 0,'-30'9'54'0,"4"1"14"15,1-1-24-15,4 0-1 16,4 1-2-16,2 0-11 16,-2 1-7-16,1 3-8 15,-1 2-1-15,1 1-13 16,4 1-8-16,6-6-80 15,7-1-65-15,16-11-246 16,11-9 219-16</inkml:trace>
  <inkml:trace contextRef="#ctx0" brushRef="#br0" timeOffset="1463.42">9811 14712 1283 0,'-5'0'58'0,"2"1"29"16,0-1-38-16,5 2-12 15,-1 0-1-15,1 3-7 16,2 1 5-16,-2 2 1 16,-2 0-3-16,-2 2-15 15,2 0-13-15,-3 1-50 16,7 0-32-16,3-1-85 0,-1-1-52 16,12-5 116-16</inkml:trace>
  <inkml:trace contextRef="#ctx0" brushRef="#br0" timeOffset="1949.49">10315 14465 1534 0,'-37'15'60'0,"-2"2"30"15,2 3-77-15,3 0-10 16,1 3-3-16,6 1-21 16,1-1-9-16,3 3-26 15,1 4-7-15,3 6 6 16,2 5 7-16,5 7 24 15,3 0 12-15,11-5 12 16,4-5 1-16,11-14 6 16,6-6 7-16,3-13 21 15,7-5 15-15,0-10 27 0,-1-7 8 16,-2-8 7-16,3-1-1 16,-14-6-7-16,-2-1-2 15,-12-2-19-15,-6-3-14 16,-10 3-42-16,-5 2-27 15,-7 9-54-15,-5 6-33 16,-2 13-95-16,0 6-41 0,3 15-60 16,3 5 2-16,11-1 22 15,6-4 138-15</inkml:trace>
  <inkml:trace contextRef="#ctx0" brushRef="#br0" timeOffset="2249.86">10703 14314 1190 0,'-22'16'116'0,"2"1"134"15,-2 1-117-15,5 3-60 0,2 0-3 16,0 10-36-16,2 1-16 16,-2 13-18-16,-1 8-2 15,0 10-1-15,-5 7 0 16,3 5-5-16,-4 0-3 16,5-6-15-16,3-6-13 15,5-16-44-15,3-10-61 16,8-20 80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4T15:06:19.8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46 5315 677 0,'0'-20'37'15,"0"1"45"-15,2 3-75 16,0 3 2-16,-2 2 18 16,-1 0 26-16,-4 1 37 15,-2-3 13-15,-5-3 14 16,-2 0-13-16,-3 1-32 16,-2-1-17-16,-3 9-45 15,1 1-25-15,-10 9-25 16,1 9-2-16,-5 9 7 15,0 5 9-15,5 9 10 16,4 3 1-16,4 3 7 16,7 1 3-16,8-7 15 15,5-5 6-15,6-12 11 16,7-5 7-16,3-9 12 16,3-4 7-16,6-8 12 15,5-4-1-15,-1-10-14 0,3-1-7 16,-2-5-18-16,-5 1-5 15,-2 3-11-15,-2 5-4 16,-6 8-8-16,-5 5-15 16,-4 6-14-16,-4 8-1 15,-4 21 1-15,-5 13 11 16,-6 28 10-16,-2 10 2 0,3 9 2 16,3 1 0-16,4-11 5 15,3-7 1-15,3-15 2 16,0-10 7-16,3-18 10 15,2-6 4-15,2-13 12 16,3-3 1-16,4-6 4 16,0-3-2-16,7-7-12 15,6-7-9-15,5-11-27 16,4-5-19-16,10-12-65 16,3-4-87-16,9-10 102 15</inkml:trace>
  <inkml:trace contextRef="#ctx0" brushRef="#br0" timeOffset="254.6">6196 5375 2128 0,'-25'-8'35'15,"9"18"-44"-15,0 7-97 16,13 17 30-16,0 7 4 0,3 6 49 16,0 1 0-16,-4-2 3 15,-1-4 18-15,-4-7 4 16,-2-4-12-16,3-7-130 16,1 1-238-16,11-4 221 15</inkml:trace>
  <inkml:trace contextRef="#ctx0" brushRef="#br0" timeOffset="47341.62">3342 9724 648 0,'0'-16'12'16,"0"0"-9"-16,-5 6 1 15,1 2-1-15,-10 5 1 16,0 3 13-16,-3 1 32 15,-1 1 9-15,1 1 31 0,0 2 5 16,1-1-16-16,0 0 0 16,3-3-10-16,-1 1-9 15,4-1-3-15,0-1 1 16,7 5-10-16,-2 0-8 16,4 5-9-16,1 2 0 15,2 4 7-15,3-1 3 16,-1 1-1-16,0 0-6 15,0 3-14-15,2 7-5 0,-1 5-8 16,2 3-3-16,-1 5-3 16,0 3 0-16,3 3 1 15,-6 1-1-15,2 3 1 16,-1-1 0-16,-3-5-1 16,0-2 0-16,0-11 0 15,1-4 0-15,-2-7 1 16,0-5 2-16,0-5 1 15,0-8 3-15,0 0 6 16,0 0 2-16,1-5 6 16,-1-6 1-16,0-6 1 15,0-1-3-15,2-2-8 16,0 1-4-16,0 2-5 16,0 1-2-16,3 0 0 15,-1 0-1-15,1 1-2 0,2-2 0 16,0 3 0-16,3 3-1 15,0-2 1-15,0 2 0 16,2-2 1-16,4 0 1 16,-1-2 0-16,1 0 0 15,3 5 0-15,1-1-1 16,2 3 1-16,1 2 1 0,1 7 2 16,0 4 1-16,-1 10-2 15,5 5 0-15,-6 12-1 16,-1 4 0-16,-2 6-1 15,-2 2-1-15,-3 2-13 16,-2-3-13-16,-3-3-56 16,-1-6-42-16,-2-16-182 15,1-8 175-15</inkml:trace>
  <inkml:trace contextRef="#ctx0" brushRef="#br0" timeOffset="47585.86">3933 9840 1740 0,'-21'30'18'15,"2"6"-38"-15,6 6-3 16,2 8 27-16,3 3 6 15,-1 4-5-15,2-1-11 16,-3-7-34-16,-2-7-24 16,3-14-53-16,3-11-72 0,4-19 112 15</inkml:trace>
  <inkml:trace contextRef="#ctx0" brushRef="#br0" timeOffset="48108.25">4320 9806 2127 0,'-14'23'12'16,"0"1"-18"-16,3 6-49 15,8 5 3-15,-13 11-16 16,-1 6-8-16,-15 8-15 15,-11 1 15-15,-4-10 57 0,-4-8 19 16,11-13 18-16,4-8 1 16,16-12-10-16,4-8-20 15,16-7-25-15,8-6-7 16,9-9 0-16,9-3 14 16,5-7 23-16,2-2 14 15,-1 0 20-15,5 3 9 16,-11 8 8-16,0 4-1 0,-8 9-5 15,-4 5-7-15,-6 10-13 16,-5 6-8-16,-3 24-14 16,0 13-5-16,-3 28-2 15,0 11 0-15,-1 19 5 16,3 5-6-16,1 1 3 16,0-3 1-16,1-9 6 15,-2-6 12-15,1-11 10 16,0-6 5-16,-6-17 1 15,1-10-4-15,-1-25-10 16,-5-8-16-16,-2-30-30 16,-1-22-18-16,-7-47-58 15,-2-30-33-15,0-45-262 16,3-23 245-16</inkml:trace>
  <inkml:trace contextRef="#ctx0" brushRef="#br0" timeOffset="48491.99">4666 9296 1691 0,'-10'19'91'16,"-2"23"58"-16,2 12-145 15,2 30-40-15,-2 11 9 0,-2 13 7 16,-4 2 1-16,-4 0 1 15,-3-8 4-15,-1-19 21 16,-2-13 8-16,8-24 5 16,1-13 1-16,7-14 0 15,3-7-7-15,7-12-10 16,3-3 3-16,5-18 6 16,7-11 4-16,5-20 2 15,6-8-4-15,5-1-10 16,2 4-1-16,1 14-2 15,1 8 0-15,-6 19-6 16,0 10-7-16,-3 22-20 16,-6 15-19-16,3 32-76 15,-2 18-77-15,-4 21-158 16,0 3-63-16,-8-15 212 0</inkml:trace>
  <inkml:trace contextRef="#ctx0" brushRef="#br0" timeOffset="49192.21">5617 9673 1692 0,'-10'9'85'16,"0"0"194"-16,-1 4-319 15,0 1 6-15,-5 6 40 16,-9 1 6-16,-13 11 5 16,-8 8-7-16,-6 13-5 15,-6 10-3-15,6 15-8 16,2 6-1-16,14 0 1 16,10-3-7-16,17-16-36 15,7-11-19-15,14-22-24 16,11-11-7-16,6-22-1 15,7-12-2-15,3-21-42 16,0-12-13-16,1-20 3 0,-2-9 16 16,-4-16 69-16,-4-6 35 15,-4-6 39-15,-7 0 6 16,-1 8-13-16,4 10-9 16,-4 23 19-16,4 10 19 15,-3 22 52-15,-2 7 25 16,-1 8 15-16,-2 4 0 15,-2 9-27-15,1 1-22 0,-1 6-37 16,-2 6-16-16,-1 11-9 16,-1 9 1-16,-3 19 11 15,-1 11 8-15,-4 12 7 16,-3 6-1-16,-1 1-10 16,-4-5 5-16,-1-10 22 15,-5-9 11-15,2-15 18 16,0-8-7-16,1-15-8 15,4-5-5-15,2-11-10 16,2-2-4-16,0-6-17 16,-2-3-7-16,9-3-10 15,0-2-4-15,9-1-7 16,5 0-4-16,4 3-4 16,6 0-7-16,3 8-23 15,3 4-14-15,2 11-48 0,6 8-28 16,-3 3-37-16,-3 0-23 15,-3-6-49-15,-6-5-34 16,-4-11 153-16</inkml:trace>
  <inkml:trace contextRef="#ctx0" brushRef="#br0" timeOffset="50008.84">6277 9916 442 0,'18'-15'153'15,"-6"6"160"-15,-4 4-25 0,-10 7-70 16,-6 5-33-16,-8 5-65 15,-3 4-32-15,-5 4-49 16,-3 2-17-16,0 6-18 16,-3 0-2-16,1-1-1 15,4 3-1-15,4-5 1 16,6-5-1-16,8-3 0 16,6-4 1-16,5-3 2 15,5 0 1-15,5-4 3 16,2 1 3-16,3-6 3 15,-1-1 0-15,-4-3-1 16,1-2-4-16,-3-1-13 16,0-2-11-16,-2-2-25 15,-3-2-20-15,-1 4-54 16,0 0-33-16,-2 5-50 0,3 3-15 16,2 3 10-16,3 2 19 15,2-2 36-15,0-1 35 16,-1-6 59-16,0-1 38 15,0-1 96-15,-1-4 41 16,-1-4 73-16,3-3 13 16,1-7-37-16,-1-3-34 0,3-5-78 15,-2-1-29-15,0 4-49 16,-1 3-36-16,-4 7-93 16,2 5-51-16,-5 6-59 15,-1 7 17-15,-2 10 77 16,-3 5 58-16,-1 9 144 15,-2 6 59-15,-3 7 112 16,-5 3 29-16,5 3-7 16,-2 1-18-16,4-5-58 15,1-3-23-15,2-9-23 16,0-5-18-16,3-12-32 16,3-5-8-16,0-10-16 15,1-8-3-15,4-14-2 16,-1-7-6-16,2-11-17 15,1 1-5-15,0 6-18 16,1 6-14-16,-5 16-28 0,2 7-14 16,-5 19-15-16,1 12-1 15,0 30 19-15,0 18 9 16,-4 30 11-16,1 11 13 16,-2 13 9-16,2-3 13 15,-3-11 38-15,0-9 13 16,-3-20 27-16,-4-9 3 0,-7-12-19 15,-2-11-12-15,-10-18-21 16,-4-15-7-16,-4-36-9 16,1-20-9-16,5-45-20 15,5-18-8-15,14-28-104 16,8-4-10-16,12 8-154 16,12 8 141-16</inkml:trace>
  <inkml:trace contextRef="#ctx0" brushRef="#br0" timeOffset="50325.16">6814 10242 1046 0,'15'10'101'0,"2"0"125"16,0-1-61-16,6-3-8 16,1-3-16-16,5-3-54 15,-1-1-18-15,1-6-19 16,-1-3-6-16,-5-2-9 0,-5-2-4 15,-2-5-11-15,-5-1-2 16,-6-4-11-16,-1-2-7 16,-8 1-20-16,-4-1-12 15,-9 5-28-15,-6 5-25 16,-3 15 10-16,-6 11 12 0,1 26 38 16,4 13 32-16,8 20 19 15,8 7 12-15,18 3 5 16,7 0-5-16,23-14-29 15,10-7-29-15,22-24-75 16,11-13-102-16,17-35 115 16</inkml:trace>
  <inkml:trace contextRef="#ctx0" brushRef="#br0" timeOffset="54724.37">17559 9806 898 0,'-5'17'56'0,"0"3"76"0,5-2-131 16,4-3 2-16,4-7 11 15,3-4 7-15,1-4 16 16,-1-1 10-16,1-6 11 16,2 0-1-16,-4-1-7 15,0 2-8-15,2 3-21 16,0 1-5-16,3 4-9 15,0 4-3-15,5 0 1 16,-4 5 0-16,8 2 0 16,-1 0 0-16,-2 2 3 15,5 0 3-15,-7-2 4 16,-1-1 1-16,0-2-2 16,3 0-2-16,1 0-2 15,3-2 2-15,3 2 5 16,2 0 0-16,4 2-2 0,-4 2-3 15,3 0-6-15,-1 2 0 16,0 1 1-16,-1 0 2 16,-2 1 3-16,2 0 0 15,-5-1 5-15,3 1 3 16,-6-3 1-16,5 1-1 16,-1-3-4-16,0-1-2 15,2 0-4-15,0 0-1 0,-1 1-2 16,5 2 0-16,3-1-1 15,0 2-1-15,3 1 0 16,0 0-3-16,-6 3 0 16,0-2 1-16,-5 0-2 15,1-1 2-15,-2-2-1 16,0 0 1-16,-2-2 2 16,-4-1 2-16,2-2 3 15,-2 0 1-15,-1 1 0 16,3 0-2-16,2 3-1 15,2-1 1-15,5 1-1 16,4 0 0-16,-1-3 1 16,6 0 0-16,0-1 1 15,4 0-1-15,0-1-4 16,-3-1-2-16,-1 1 1 16,-6-4 7-16,1-1 10 0,2 0 4 15,-4-3 1-15,3 2-5 16,-4 3-12-16,-1 1-3 15,2 7-4-15,1-2 0 16,3 4 0-16,-1 2 0 16,4-1 1-16,3 1 1 15,4-6 1-15,3-3 1 0,-1-5-1 16,-1 0 1-16,-4-4-2 16,-3 0 0-16,-4-2 5 15,-3 0 1-15,-8-1 2 16,-1 2 1-16,-7 1-2 15,-3-1 1-15,-4 2 0 16,-2 0-2-16,-2 3-1 16,2-1-3-16,-1 2-1 15,-3-1 1-15,4-1-1 16,-3-2 1-16,1-1-1 16,-1 0 1-16,-2-1-2 15,1 0-1-15,-4 1-3 16,-1 0 0-16,-1 0-2 15,2 0 0-15,-2 0 0 16,0 0 2-16,0 0-1 16,0 0 0-16,-3 5-1 0,2 3 0 15,0-1 1-15,1 1 0 16,-4-2 1-16,3 0 0 16,-4-1 1-16,0-3 2 15,-3 0-1-15,2-1 2 16,-3 0-1-16,3 0 1 15,-3-1-1-15,1 1 0 0,-3 0-2 16,-2 0-1-16,0 3 0 16,-3-1 0-16,-7 2 0 15,4 3-1-15,-5 1-1 16,-4 1 1-16,-2 3-1 16,1-1 0-16,-3 0-1 15,3-1-1-15,-1-1-1 16,-5-1 2-16,-1 0 0 15,-2 1 2-15,3 0 0 16,-3-2 0-16,1 0-1 16,1 0 0-16,-8 2 0 15,2 1-4-15,-10 5-8 16,0-1-2-16,-5 3 1 16,-2 2 3-16,-2-2 9 15,1 2 3-15,2-3 0 16,1-2 0-16,4-1 0 0,3-1-4 15,4-4-6-15,2 4-2 16,3-3-7-16,2-1-1 16,4 0 3-16,3-3 3 15,-1-3 5-15,0-2 5 16,2-1 3-16,2-2 1 16,1 2 0-16,-1 0-1 0,4 0 1 15,-4 3 0-15,0 1 0 16,1-1 1-16,-2 2 0 15,3 2-1-15,1-2 1 16,1 1 0-16,-4-4-1 16,-1-1 1-16,-4-1-1 15,-1 0 0-15,-1 0 1 16,-5 0-1-16,0 2 1 16,-4 0-1-16,0 3 1 15,-2 1-1-15,0 3-1 16,1 3 0-16,-5 0-1 15,2 1 0-15,-2 1 1 16,0 1 0-16,-1 0 1 16,4 2 0-16,-2 3 0 15,0-1 0-15,-1 2 0 16,0-4 0-16,-1-6 0 16,7-2 0-16,-2-5 0 15,1-1-1-15,2 2 0 0,0-1 0 16,-1 1 0-16,1 3 1 15,-5 0 0-15,2 4 0 16,1 5-2-16,0 1 0 16,5 4 0-16,-5 0 0 15,6 3 1-15,2 1 0 16,-1-2 0-16,-2 1 0 0,-3-5 0 16,-3 0 1-16,-4-3 0 15,4-1-1-15,-1 0-8 16,-2 2-4-16,3 1-15 15,1 2-8-15,0 5-18 16,5-2-13-16,0 4-21 16,3-2-16-16,7 0-70 15,1 0-93-15,13-1 153 16</inkml:trace>
  <inkml:trace contextRef="#ctx0" brushRef="#br0" timeOffset="57704.7">19926 10865 4 0,'2'-2'1'16,"-1"-1"0"-16,-1 1-1 15</inkml:trace>
  <inkml:trace contextRef="#ctx0" brushRef="#br0" timeOffset="58939.71">19917 10839 184 0,'0'-11'50'15,"0"-1"46"-15,5 1-48 16,0 0-20-16,-3 3-18 15,1 1-5-15,-3 3 10 16,0 4 11-16,0-1 20 16,0 0 6-16,0 1-3 0,-2 0-10 15,-4 2-18-15,-1 1-6 16,2 0-8-16,-1 0 0 16,0-1-3-16,1-2 0 15,-1-2 0-15,0 1 4 16,0-1 3-16,1 2 1 15,-3-3 5-15,-3 1 7 16,1-1 25-16,2 2 9 16,-3 1 0-16,0 1-11 0,0 5-28 15,0 1-9-15,-1 3-8 16,-3 1-1-16,-1 1 0 16,-1-2 1-16,1 0 5 15,1-1 4-15,3-3 7 16,2-1 3-16,0-1-1 15,2 0-5-15,0-1-5 16,4 2-5-16,0-1 0 16,-1 3 1-16,4 0 4 15,0 1 2-15,-1 0 1 16,2 2 0-16,2 0 0 16,0 2 0-16,1 1 3 15,3 0 2-15,-2-2-3 16,4 1-3-16,-2-2-5 15,1-2-2-15,0 0-3 0,1-2 3 16,2-2 13-16,-1 0 3 16,3-4 1-16,0 0-2 15,1-2-13-15,2 2-4 16,-2-1 0-16,3 1-1 16,-2 0 3-16,0 0 2 15,-1 0 6-15,-1 0 5 0,-2 0 10 16,-1-1 4-16,3-3 1 15,-3-1-5-15,5-3-12 16,3 0-4-16,-2-5-5 16,2 0 0-16,0-1 7 15,1 1 3-15,-3-2 5 16,-1 1-1-16,-5 0-5 16,-1 1-5-16,-3 2-5 15,-1 1 0-15,-4-2-3 16,0 1 0-16,-3 1-1 15,-2 1-1-15,-1 2 1 16,-4 3 1-16,-2 1-1 16,1 1 1-16,-3 2 0 15,-1 0-1-15,-2 1 2 16,-1 0-1-16,1-1-1 16,-2 1 1-16,0-1-3 15,-1 0 0-15,3 0-1 0,-2 0-2 16,1 4-2-16,0-1-1 15,-3 2-2-15,2 3 0 16,-2-1 1-16,3 1 3 16,2-3 4-16,4-1 0 15,0 0 0-15,1 1 0 0,3-3 1 16,-1-1 0 0,2-1 1-16,1 0 1 0,1-1-2 15,-1 1 0-15,1 0-1 16,0 0-2-16,0 2-1 15,0 3 0-15,2 6-1 16,-3 2 1-16,6 5 0 16,-1 1-1-16,1 3 2 15,1 1-2-15,3 2 2 16,-1 2 0-16,2-3 2 16,4 0 0-16,-1-8 0 15,2-1 1-15,-2-8 0 16,4-4 0-16,1-3 1 15,-1-3 0-15,2-6 0 16,2-3 2-16,4-5-1 16,2-3 1-16,3-4-3 15,3 0 0-15,0-2-3 0,-4 2-1 16,0 0-3-16,-4 3-4 16,-2 5-3-16,-1 1-1 15,-6 6 3-15,-2 4 4 16,-9 4-2-16,0 0-25 15,-2-3-69-15,-6 3-75 16,-8-1 88-16</inkml:trace>
  <inkml:trace contextRef="#ctx0" brushRef="#br0" timeOffset="60638.62">19834 10860 213 0,'-4'0'-22'16,"-1"0"-27"-16,3 0 9 0,-2-1 31 15,-2-1 30-15,1 2 61 16,-1-1 32-16,0 0 46 16,1 0-9-16,-2-1-32 15,7 1-25-15,-1-1-40 16,0 1-11-16,0 0-21 15,-1 1-5-15,-1 5-9 16,-1 1-3-16,3 5-3 16,-4 1-1-16,0 1 1 15,1 2 0-15,-1-2-1 16,1 0-1-16,4-2 0 16,2 0-2-16,8-2 1 15,2-5 0-15,4-3 1 16,4-2 0-16,2-6 9 15,1-1 7-15,2-6 13 16,2-2 13-16,-3-5 18 0,-3 1 8 16,-1 0 5-16,-3 1-6 15,-6 4-6-15,0-1-4 16,-9 6-3-16,-2-1-2 16,-3 4-17-16,-3 2-9 15,-5 0-21-15,-4 2-4 16,-3 4-6-16,-1 0-2 15,-6 3 0-15,0 4-3 0,1 0-8 16,0 4-3-16,-1 1-6 16,0-2-1-16,1 1 0 15,2 1 0-15,4-4 9 16,4 1 4-16,4 0 7 16,3-2 3-16,3 3 0 15,4-1-1-15,3 1 0 16,2 0 1-16,2 1 3 15,5-2 2-15,-3-1 3 16,6-2 7-16,-3-3 7 16,1 0 2-16,3-3 2 15,-3-1-4-15,1-5-7 16,0 0-2-16,1-2-2 16,-3-3 1-16,-3-3 0 15,-2-3 2-15,-3-2-1 16,1 0-2-16,-5-1 0 0,0 3-1 15,-2 2-2-15,-2 3-1 16,-3 5-6-16,-2 2-2 16,-3 4-4-16,0 1-1 15,-2 4 3-15,-1 2 1 16,4-1 4-16,-2-1 0 16,2-2-5-16,4 0-3 15,0-3-6-15,3 1-6 0,3 1-9 16,0 1-4-16,4 4-2 15,-3 2 6-15,7 4 17 16,0 3 8-16,3 3 7 16,4 1 0-16,-1 1 0 15,3-1 1-15,-3-7 3 16,3-2 0-16,-2-8-1 16,1-3-30-16,3-6 18 15</inkml:trace>
  <inkml:trace contextRef="#ctx0" brushRef="#br0" timeOffset="61506.06">20457 10976 983 0,'-4'0'6'16,"2"0"-24"-16,2 0-63 15,5 0 17-15,-1 0 27 16,-3-1 84-16,-1 0 24 0,-2 0 41 15,-3 1 18-15,1 1-28 16,-1 2-21-16,2 4-45 16,-2 3-21-16,2 5-15 15,2 6-2-15,2 1 2 16,3 1 2-16,3 2 15 16,4-1 12-16,3 3 10 15,5 0 1-15,7 0-7 16,6 0-8-16,8-2-3 15,3-5 2-15,1-2 10 16,2-3 11-16,-4-2 10 16,-1-2 3-16,2-4-12 15,-3-2-14-15,-1-4-31 16,-1-1-20-16,-9 0-78 16,-6 0-85-16,-10 1 100 15</inkml:trace>
  <inkml:trace contextRef="#ctx0" brushRef="#br0" timeOffset="62905.68">21366 11225 1553 0,'0'-9'32'16,"0"-1"-29"-16,1 3-5 15,2-4 2-15,-2 2 4 16,-8-2 17-16,-5 1 2 16,-11 5-3-16,-4 5-2 15,-11 9-28-15,-4 7-9 16,0 11-2-16,2 5 2 16,4 11 8-16,8 7 4 0,9 10-2 15,4 2-1-15,12-6 2 16,8-6 5-16,6-19 19 15,4-9 8-15,9-18 19 16,-1-8 7-16,6-17 0 16,4-6-1-16,3-13-8 15,-4-5-4-15,3-2-10 16,-4 0 0-16,-6 7-9 16,-3 6-4-16,-10 10-6 15,-4 8-4-15,-6 15-5 16,-1-2-3-16,-7 12-5 15,-2 2-1-15,-3 5-2 16,-2 1 1-16,3-1 1 16,0 2 1-16,5 4 0 15,-1 1 2-15,6 8 2 0,4 1-1 16,3 2-11-16,5-3-7 16,-1-6-25-16,1-4-18 15,0-8-52-15,0-2-55 16,-2-8 97-16</inkml:trace>
  <inkml:trace contextRef="#ctx0" brushRef="#br0" timeOffset="63273.18">21707 10574 778 0,'4'-10'-25'0,"1"0"-22"16,4 2 27-16,0 2 60 15,-1 4 29-15,-5 8 41 16,-2 9 4-16,-5 18 19 15,-3 10-16-15,-3 21-48 0,1 10-12 16,1 16-19-16,-1 9-7 16,3 10-18-16,-3 1-7 15,4-7-4-15,-2-6 0 16,2-19 7-16,3-12 2 16,-1-27-1-16,3-13-21 15,5-21-99-15,0-9-97 16,8-19 104-16</inkml:trace>
  <inkml:trace contextRef="#ctx0" brushRef="#br0" timeOffset="63621.96">22049 11226 1705 0,'-42'45'111'15,"3"7"158"-15,9 7-278 16,11 1-7-16,13-8-28 16,7-11-1-16,6-18-6 15,-1-9 5-15,5-17 38 16,2-8 11-16,4-18 12 16,5-7 0-16,6-13-9 15,0-6-3-15,4-3-3 16,-3 1-1-16,-5 3 1 0,-7 5 0 15,-12 12 4-15,-6 6 10 16,-12 14 2-16,-7 7-1 16,-7 14-6-16,-6 6-12 15,0 8-23-15,2 5-19 16,5-3-78-16,6-3-111 16,9-8 134-16</inkml:trace>
  <inkml:trace contextRef="#ctx0" brushRef="#br0" timeOffset="63840">22501 10595 2079 0,'5'22'45'0,"-1"18"-41"15,2 13-23-15,-3 28-31 16,2 11-22-16,-10 15-7 15,-5 4 1-15,-5-11 35 16,-4-10 25-16,-1-26-2 16,-1-11-26-16,-4-23-77 15,1-10-69-15,0-21 100 16</inkml:trace>
  <inkml:trace contextRef="#ctx0" brushRef="#br0" timeOffset="64021.64">22385 10756 1323 0,'31'37'83'0,"1"7"61"0,9 13-74 15,7 4-8-15,13-2-19 16,8-5-11-16,-3-15-45 16,-3-8-27-16,-11-22-94 15,-11-9-136-15,-7-17 152 16</inkml:trace>
  <inkml:trace contextRef="#ctx0" brushRef="#br0" timeOffset="64489.65">21533 11915 1688 0,'-29'2'67'0,"6"1"132"0,9-1-256 16,5 1 4-16,4 1 7 16,-1 3 11-16,-6 8 8 15,-1 9 5-15,-4 17 27 16,1 7 0-16,4 5-2 16,4-2-2-16,9-15-1 15,4-7 0-15,9-16-1 16,8-7 4-16,6-18 8 15,2-12 2-15,6-25 1 16,-1-13-3-16,5-22-8 16,1-7-4-16,-4-8-26 15,-4 9-10-15,-10 16-60 16,-7 11-72-16,-9 31 101 16</inkml:trace>
  <inkml:trace contextRef="#ctx0" brushRef="#br0" timeOffset="64734.7">21798 12006 2045 0,'-3'-11'99'0,"5"-3"67"15,1-3-152-15,12-6-14 16,0-3-1-16,2-8 3 15,-1 0 0-15,-4-5-2 16,-3 0-4-16,-1 2-10 16,-1 1-9-16,9 4-35 15,1 0-26-15,8 1-104 16,2 1-140-16,2 4 187 16</inkml:trace>
  <inkml:trace contextRef="#ctx0" brushRef="#br0" timeOffset="64895.75">21868 11780 1882 0,'-7'20'29'0,"8"-1"-58"0,8-1-35 16,18-2-134-16,2-4-63 15,6-9-155-15,0-3 189 16</inkml:trace>
  <inkml:trace contextRef="#ctx0" brushRef="#br0" timeOffset="65555.98">22536 11779 2353 0,'-30'5'77'0,"2"1"-14"15,5 0-79-15,3-1-36 16,2 0-23-16,-4 1-1 16,-8 0 4-16,-8 8 16 15,-5 2 23-15,-3 11 22 16,3 5 5-16,16 8 11 16,7 5 1-16,20 2-9 15,5-4-29-15,13-11-63 16,4-7-23-16,7-18-26 15,4-9 7-15,2-28 5 16,6-16-14-16,-1-25-41 16,2-13 0-16,3-17 48 0,-4-7 24 15,6-11 43-15,0-1 19 16,-5 14 74-16,0 12 55 16,-10 39 128-16,-3 16 42 15,-7 34 4-15,-3 16-29 16,-9 28-88-16,-5 20-38 15,-8 31-61-15,-3 16-9 0,-7 9-11 16,-3 0-4-16,-3-16-6 16,-3-12 8-16,8-21 20 15,0-11 7-15,7-23 6 16,4-11-7-16,3-20-20 16,1 1-4-16,6-24 2 15,4-8 4-15,8-22 14 16,2-9 0-16,4-3-5 15,4 3-6-15,4 10-14 16,-2 8-3-16,2 13-1 16,2 5-2-16,-5 19-7 15,0 13-6-15,-7 23-6 16,-5 14 0-16,-8 14-3 16,-6 2 2-16,-4-3-17 15,-3-6-20-15,1-15-64 16,-2-9-49-16,4-18-137 0,1-10-70 15,7-24 200-15</inkml:trace>
  <inkml:trace contextRef="#ctx0" brushRef="#br0" timeOffset="66038.8">23255 11603 1220 0,'2'21'147'15,"-5"5"113"-15,-5 2-60 0,-8 10-78 16,-2 4-26-16,-5 4-33 15,-4 2-8-15,2 0-16 16,-2 2-8-16,8-3-14 16,2-3-7-16,10-13-4 15,3-9 4-15,9-14 3 16,6-8 1-16,8-11-2 16,9-7-5-16,2-14-7 15,3-6-2-15,-2-8-6 16,-6-3-7-16,-5 0-10 15,-5 5-4-15,-6 14-9 16,-4 10-6-16,-10 22-16 16,-5 12-18-16,-9 23-18 15,0 13-23-15,2 14-42 16,1 0-23-16,7-10-23 16,3-11 24-16,2-21 71 0,4-9 57 15,0-13 102-15,1-4 32 16,5-18 62-16,5-12 18 15,7-24 2-15,5-11-1 16,1-17-34-16,4 2-27 16,1 13-45-16,-2 8-26 15,1 21-31-15,-5 10-12 0,-3 16-27 16,1 10-14-16,-3 18-31 16,0 10-15-16,0 13-15 15,0 3-9-15,-1-1-85 16,-2-7-135-16,-1-11 204 15</inkml:trace>
  <inkml:trace contextRef="#ctx0" brushRef="#br0" timeOffset="66738.77">23621 11700 886 0,'-10'12'128'0,"-5"2"116"16,0 11-44-16,0 13-56 15,-2 8-30-15,3 15-54 16,-2 3-13-16,2-11-8 15,4-10 13-15,5-22 24 16,5-11 2-16,8-20-28 0,8-10-17 16,7-19-31-16,5-7-6 15,2-11-7-15,0-2-3 16,-4 9-3-16,-3 10 1 16,-8 24-11-16,-9 16 1 15,-6 34 6-15,-3 17 0 16,-7 38 12-16,2 12 0 15,-6 17 1-15,2 2 1 0,-1-10 5 16,3-7 6-16,-1-22 7 16,5-11 2-16,-2-19 3 15,-2-7-4-15,-3-11-5 16,-5-8-4-16,-7-13 11 16,-4-7 6-16,-8-19 7 15,1-13 0-15,-3-30-22 16,7-14-15-16,15-26-46 15,7-6-73-15,19 2-120 16,9 9 6-16,16 19-5 16,4 6 18-16,8 13 76 15,-1 7 6-15,3 14 81 16,1 13 89-16,-2 15 156 16,-4 7 49-16,-2 12 37 15,-1 4-8-15,-5 4-39 16,3-2-30-16,-2-6-40 15,0-1-16-15,-1-13-40 0,-3-6-16 16,-6-13-29-16,-2-9-13 16,-4-10-22-16,-7-9-11 15,-8-1-11-15,-7-1-7 16,-12 7-19-16,-4 4-6 16,-14 16-6-16,-5 10 4 15,-7 28 23-15,0 19 9 0,5 32 14 16,13 23 4-16,15 21 7 15,8 3 11-15,20-4 18 16,6-15 6-16,20-27-5 16,6-16-14-16,13-37-35 15,3-16-24-15,8-37-72 16,5-20 87-16,-2-36-19 16</inkml:trace>
  <inkml:trace contextRef="#ctx0" brushRef="#br0" timeOffset="96025.43">16124 13829 314 0,'-1'0'9'0,"0"-2"-27"15,1-3-29-15,0 1-26 16,1-1-1-16,-1 2 34 0,-1 0 45 16,-2 1 61-16,0 0 12 15,2 2-4-15,-1-1-17 16,1 0-33-16,0 1-13 16,0 0-6-16,0 0-4 15,2 2 18-15,2 2 18 16,0 3 36-16,0 0 20 15,-1 3 12-15,-1 1-7 16,-1 0-21-16,1 2-16 0,0 0-21 16,-1-1-5-16,1 1 1 15,2 4 5-15,-1 2-2 16,3 5-5-16,0 3-12 16,1 2-9-16,0 2-5 15,-1 1-2-15,-3 1 6 16,3-1 2-16,0 0 1 15,-1-2 0-15,-1 2-5 16,6-2-2-16,-2-1 0 16,3-3-2-16,-1-5-2 15,0-3-2-15,-3-4-2 16,1-3-3-16,-2-3-20 16,-1-2-16-16,-1-1-48 15,3-2-28-15,-5-3-82 16,3 0-81-16,-4-9 159 0</inkml:trace>
  <inkml:trace contextRef="#ctx0" brushRef="#br0" timeOffset="96567.02">16070 13896 448 0,'-10'0'56'16,"3"-1"49"-16,2 0-72 15,5 1-10-15,0 0-21 16,-2-1-1-16,2 0 22 0,0 1 12 16,0-1 11-16,0-7 5 15,2 4-8-15,-2-3-1 16,7 0 9-16,1 0 10 15,6-5 10-15,5-2-3 16,4-3-16-16,4-1-13 16,3-2-21-16,5-1-6 0,0 3-5 15,3 1-1-15,-1 1 14 16,-2-1 5-16,-1-1 1 16,-1 0 0-16,-4-1-16 15,0 0-5-15,-6-1-5 16,-2 2-7-16,-1 3-44 15,-2 4-44-15,-5 1-123 16,-2 3-109-16,-5 4 177 16</inkml:trace>
  <inkml:trace contextRef="#ctx0" brushRef="#br0" timeOffset="97017.27">16171 14217 682 0,'3'-5'20'16,"2"-2"51"-16,8-6-89 16,3-1 11-16,1-2 28 15,3 0 9-15,-1 0 15 16,-2 1 10-16,0-1 21 15,1 0 5-15,-1-1 0 16,1-1-4-16,2 0-26 16,0-2-13-16,4 0-19 15,-2-1-8-15,6 3-10 16,-4 1-6-16,7 4-26 16,1 3-17-16,-3 0-39 15,1 3-39-15,2-1 73 0</inkml:trace>
  <inkml:trace contextRef="#ctx0" brushRef="#br0" timeOffset="99015.52">13419 14295 579 0,'-22'13'1'15,"4"-3"-15"-15,3-4-11 16,4-4-12-16,5-2-5 15,2-2-1-15,2 0 5 0,-3-3 59 16,1-2 21-16,-1-3 14 16,-4-4 4-16,6-1-15 15,3 0-12-15,3-1-9 16,3-3-1-16,2-1 3 16,2-2 6-16,2-1 10 15,-1-2 9-15,-2-3 3 16,1-4 6-16,0-2 10 15,2-4-5-15,-5-1-1 16,3-3-10-16,-3-6-13 16,1 1-5-16,7-2-13 15,0-1-2-15,7 7-16 16,3-3-15-16,2 6-51 16,6 4-35-16,2 6-110 15,6 8-88-15,-1 9 164 0</inkml:trace>
  <inkml:trace contextRef="#ctx0" brushRef="#br0" timeOffset="99748.45">13837 13079 704 0,'-24'-13'62'0,"1"0"67"15,1 0-78-15,3 3 0 16,-4 0-17-16,0 3-11 15,-5 5-5-15,1 2-2 16,-4 11-6-16,-5 7-6 16,8 15-18-16,-2 8-9 15,5 9-9-15,5 1 1 0,7 1 9 16,8-1 7-16,10-3-6 16,7-5-12-16,5-11-19 15,1-7-3-15,5-14 20 16,0-8 16-16,0-9 32 15,4-9 16-15,-1-9 23 16,-3-5 11-16,4-9 2 16,-7-4-3-16,1-6-11 15,2-4-9-15,-9-2-13 16,-4 5-8-16,-4 9-13 16,-6 8-5-16,0 16-4 15,0 4-13-15,-6 19-14 16,-2 6 0-16,-3 17 4 15,-2 11 11-15,3 8 13 16,1 5 1-16,2 7 0 16,2 1-1-16,11-1-2 0,6-1-1 15,4-9-24-15,3-6-20 16,-2-18-118-16,0-9 98 16</inkml:trace>
  <inkml:trace contextRef="#ctx0" brushRef="#br0" timeOffset="100099.02">13861 12720 540 0,'-12'-4'20'0,"6"1"2"16,6 0-23-16,2 1-11 16,5 0-2-16,-2 2 1 15,-2 2 13-15,1 8 42 16,-4 8 18-16,0 19 43 16,1 13 0-16,2 20-21 15,5 11-15-15,1 7-41 16,1-2-9-16,0-5-11 15,2-5-4-15,0-10-1 0,0-6-2 16,-2-10-26-16,0-6-25 16,-2-14-101-16,1-6-97 15,-2-16 137-15</inkml:trace>
  <inkml:trace contextRef="#ctx0" brushRef="#br0" timeOffset="100683.3">14043 12973 1291 0,'-18'9'50'0,"4"-1"15"15,7 2-59-15,12-1-10 16,1 1-2-16,6 3 1 16,3 3 2-16,0 6 3 15,2 4 2-15,0 8 12 16,-5 2 10-16,-1 0 16 0,4 0 4 16,-4-5-7-16,3-3-8 15,-2-8-16-15,0-2-3 16,4-4-7-16,-2-2-2 15,1-9-3-15,-2-3-1 16,-2-10 4-16,1-8 3 16,-3-12 8-16,-1-9 0 15,-2-9 3-15,-1-1-1 0,0 7-4 16,-1 3-3-16,4 14-7 16,-2 7-2-16,5 14-12 15,2 8-7-15,3 14 2 16,2 6-1-16,-1 14 8 15,1-1 4-15,-5-2 2 16,-1-6 3-16,-4-14 12 16,-1-8 7-16,-1-8 15 15,0-6 7-15,-2-14 4 16,0-6-3-16,-2-18-13 16,-2-7-7-16,-3-8-18 15,-1 1-11-15,-3 7-21 16,2 11-11-16,0 16-41 15,2 9-50-15,2 15-192 16,2 5 189-16</inkml:trace>
  <inkml:trace contextRef="#ctx0" brushRef="#br0" timeOffset="101116.65">14705 12835 1619 0,'-35'35'73'0,"7"10"23"16,4 6-67-16,7 5-31 15,9 2-3-15,4-9-14 16,3-8-9-16,2-11-8 16,-1-8 3-16,3-9 13 15,-2-4 11-15,-1-8 10 16,1-1 1-16,5-11 0 15,1-5-2-15,4-11-7 16,4-8-5-16,2-6-9 16,-2-3-3-16,4-1 1 15,-1 3-1-15,-4 3 4 16,-3 4 4-16,-4 10 7 16,-1 4 4-16,-2 10 11 15,-2 4 2-15,-2 7 1 16,0 0-2-16,10 7-6 15,-3 10-2-15,5 10-3 0,3 4 2 16,-1 3-6-16,3 3-7 16,1-5-18-16,-1-1-11 15,0-8-26-15,0-5-16 16,-5-8-55-16,-1-8-47 16,0-10 104-16</inkml:trace>
  <inkml:trace contextRef="#ctx0" brushRef="#br0" timeOffset="101501.71">15051 12595 539 0,'-15'56'179'0,"2"14"199"16,0 12-113-16,3 12-107 16,-1 1-42-16,6-4-59 15,4-8-14-15,2-20-18 16,4-12-9-16,-2-23-16 15,4-14-19-15,1-27-17 16,7-16-11-16,4-30-20 16,3-16-1-16,2-21-31 15,0-3-11-15,4 1 4 16,4 9 16-16,-5 24 50 16,-4 14 40-16,-3 27 71 0,-9 10 25 15,-4 22 40-15,-5 18-5 16,-8 27-40-16,-4 19-21 15,-4 31-43-15,-5 9-12 16,-4 9-7-16,0-2-1 16,-4-13-1-16,7-6 0 15,0-20-9-15,7-9-16 0,3-25-58 16,4-10-58-16,6-23-219 16,5-12 205-16</inkml:trace>
  <inkml:trace contextRef="#ctx0" brushRef="#br0" timeOffset="101899.22">15625 12472 1459 0,'-11'-1'76'15,"0"0"76"-15,6 5-148 16,-2 5-15-16,1 10-29 16,-2 11-10-16,-13 14-10 0,-4 5 9 15,-19 5 29-15,-9-2 12 16,-3-2 18-16,3-1 6 16,11-4 3-16,8 0-2 15,17-4-15-15,11-1-22 16,18-6-77-16,11-5-36 15,17-11-21-15,10-8 14 16,9-10 73-16,4-4 36 0,-6-5 32 16,-7 1 13-16,-13 5 51 15,-13 2 35-15,-15 10 53 16,-9 7-4-16,-9 15-44 16,-4 8-36-16,0 4-107 15,6-2-88-15,18-16 74 16</inkml:trace>
  <inkml:trace contextRef="#ctx0" brushRef="#br0" timeOffset="111397.18">19524 14971 285 0,'-2'0'80'16,"-1"2"66"-16,0 0-56 15,2 2-27-15,-3-3-35 16,0 0-3-16,3-2 6 15,-3 1 3-15,3 0-1 16,-7 1-6-16,4 1-19 16,-1 1-4-16,5-3-2 15,-1 0 1-15,-1 0 10 16,-9-2 3-16,7 0 0 16,4 2-1-16,0 0-10 15,-1 0 2-15,-1 0 23 16,-7 1 7-16,4-3 8 15,1 2-3-15,2 0-23 0,2 0-6 16,0 1-5-16,2 1 8 16,6-3 30-16,6-2 10 15,6-3 9-15,3 0-7 16,5-5-24-16,1 2-5 16,3-5 3-16,3 1 4 15,0 3 0-15,6 2-4 0,-4 5-10 16,0-1-4-16,-5 4-7 15,-2 3-4-15,-4 4-3 16,-4 2-3-16,0 3-1 16,-2 0-3-16,0-2-12 15,0 2-5-15,2-3-12 16,2-3-3-16,4-1 0 16,1-9-12-16,7-6-74 15,4-7-90-15,2-9 115 16</inkml:trace>
  <inkml:trace contextRef="#ctx0" brushRef="#br0" timeOffset="112180.3">19182 14005 860 0,'0'-7'25'15,"0"2"25"-15,4 0-58 16,2-1 0-16,-1 3 9 16,-3-1 3-16,4 4 5 15,-5-1 3-15,1 1 10 16,-1 0 4-16,1 2 5 15,-1 5-1-15,2 7-5 16,1 4-1-16,4 9-1 16,-1 5-1-16,4 10-5 15,0 4-6-15,-1 8-8 16,0-2-1-16,1-4 3 16,-2-4 1-16,2-9 0 15,-5-5-1-15,2-7-10 16,-2-5-17-16,-1-9-75 15,2-4-86-15,-3-4 98 0</inkml:trace>
  <inkml:trace contextRef="#ctx0" brushRef="#br0" timeOffset="112813.62">19001 14457 1668 0,'-4'0'-7'0,"10"-7"-79"15,14-2-46-15,14-10-48 16,4-2 1-16,-2-1 14 16,2-2 17-16,-8 6 78 15,2 0 26-15,-5 1 39 16,-1-3 23-16,-1-5 14 15,-2-3-1-15,5-4-21 16,-3 0-28-16,-1-1-84 16,1 1-21-16,-7 4 6 15,-5 2 45-15,-11 6 153 16,0 4 61-16,-5 7 55 16,-1 3-13-16,-3 5-76 15,1 2-38-15,-1 2-54 0,1 3-10 16,0 0-4-16,0 0 1 15,4 5-2-15,3 1 0 16,1 8-1-16,7 7 0 16,0 11 0-16,-2 6 5 15,3 8 22-15,0-1 8 16,-4 2 16-16,-1-1 6 16,-5-6 3-16,0-3 2 0,-5-10 2 15,0-4-6-15,0-9-18 16,-1-4-4-16,1-10-3 15,4-2-2-15,-4-11-6 16,1-6-6-16,4-6-15 16,2-4-4-16,5-5-3 15,4 1 0-15,1 3-1 16,4 3-1-16,2 6-11 16,1 3-8-16,2 8-16 15,-2 6-16-15,1 11-45 16,-3 0-27-16,-2 6-50 15,2-6-13-15,-2-5-13 16,0-4-4-16,1-8 125 16</inkml:trace>
  <inkml:trace contextRef="#ctx0" brushRef="#br0" timeOffset="113113.85">19778 14357 334 0,'1'-6'146'16,"-1"2"150"-16,-2 3-5 15,-3 4-50-15,3 2-59 16,-3 4-86-16,1-2-32 15,2-2-44-15,2-4-7 16,-2-3 4-16,4-8 0 16,1-11-1-16,-1-5-5 0,0-7-10 15,-1 1-1-15,-1 1 0 16,-3 2 0-16,-7 6 0 16,-1 2 0-16,-11 14-13 15,-1 7-5-15,-4 23-1 16,-5 10 4-16,5 21 22 15,2 9 8-15,11 6 1 16,4-1-5-16,10-7-14 16,5-11-10-16,8-18-36 15,5-11-21-15,6-21-61 16,8-12-74-16,11-23 121 16</inkml:trace>
  <inkml:trace contextRef="#ctx0" brushRef="#br0" timeOffset="113734.66">20120 13991 724 0,'-9'-6'152'15,"1"0"186"-15,0 2-215 16,3-1-106-16,0 3-8 15,-5 3-12-15,-2 2-3 16,-6 7 2-16,-2 5 4 16,-3 3 26-16,-1 5 8 15,2 0 5-15,5 2-4 16,6-1-20-16,4-2-9 0,8-3-12 16,5-3-4-16,7-7 0 15,3 2-1-15,3-4 4 16,3 0 0-16,-3 1 0 15,-1 0 1-15,-6 2 3 16,-2 3 3-16,-7 3 6 16,-3 1 2-16,-4 1 1 15,-2-2-3-15,-2-4-21 16,1-2-40-16,7-9 33 16</inkml:trace>
  <inkml:trace contextRef="#ctx0" brushRef="#br0" timeOffset="114663.9">20277 14006 2089 0,'-31'8'57'15,"3"4"-43"-15,3 4-35 16,5 5-63-16,3 2-15 15,2 3 7-15,-5 4 17 16,0 9 48-16,-4 5 21 0,6 5 20 16,3 1 3-16,10-6 4 15,5-8-1-15,11-9-22 16,2-7-5-16,9-11-6 16,1-5 0-16,2-13 9 15,3-6 4-15,0-10 6 16,1-7 0-16,-5-9 8 15,-3-3 1-15,-6-6 0 16,-5 1-1-16,-3 1-9 16,-2 7-2-16,-5 13-3 15,4 8-4-15,-4 19-21 16,-4 0-7-16,5 18-16 16,-2 9-10-16,1 14-6 15,3 4-11-15,4 7-28 16,0-1-7-16,5-8 10 15,-2-8 18-15,1-11 46 0,-4-8 28 16,2-7 43-16,-2-6 21 16,-1-9 36-16,1-6 7 15,0-12-5-15,-2-9-11 16,0-15-23-16,0-5-11 16,-3-4-13-16,1-1-2 15,-2 9-7-15,0 5-5 16,-1 17-8-16,0 7-4 15,1 12-1-15,-1 9-1 0,5 6 0 16,2 8-5-16,8 14-7 16,-1 6-4-16,3 6-8 15,0 1 2-15,-1-1 3 16,1-1 5-16,-3-5 7 16,0-3 2-16,-1-7 0 15,0-4-1-15,-1-9 1 16,0-4-2-16,5-9-1 15,3-7 0-15,3-16 2 16,3-8 4-16,3-8 4 16,-2-3-2-16,-2 3-2 15,-1 2 1-15,-7 7 13 16,-1 3 8-16,-9 9 9 16,-6 0 0-16,-1 7-11 15,-3 4-6-15,-8 1-18 0,-3 5-11 16,-10 2-25-16,-5 3-11 15,-4 6-3-15,-1 2 7 16,0 3 23-16,1 2 11 16,10 6 11-16,5 5 2 15,13 17-2-15,10 7-2 16,19 10-1-16,4-1 3 16,13-12 8-16,4-10 1 0,6-18-12 15,4-6-18-15,8-16-110 16,3-11-134-16,-4-18 146 15</inkml:trace>
  <inkml:trace contextRef="#ctx0" brushRef="#br0" timeOffset="118713.96">20254 14227 358 0,'-6'-5'122'0,"0"-4"115"16,1 1-27-16,3-3-84 15,0 3-32-15,-2-1-38 16,0 2-6-16,2 0 0 16,-1 2-2-16,5 0-13 15,-2-1-7-15,8-1-19 16,-1 1-7-16,5 1-3 15,2 1-1-15,0 4 0 16,1 2 2-16,-2 6 4 0,4 2 6 16,-4 5 5-16,-4 0 4 15,-3 1-2-15,-4 0-1 16,-7 0-4-16,-2 0 1 16,-15-2 21-16,-2-2 12 15,-14-3 21-15,-2 1 5 16,-4-4 0-16,3-1-1 15,6-5-14-15,5-1-10 0,8-4-25 16,5-1-14-16,7-1-17 16,6 2-10-16,5-1-7 15,5-1 0-15,4-1 7 16,4-2 9-16,5 0 6 16,4 1 1-16,9 0 0 15,3 3 0-15,6 2 1 16,2-1 1-16,3 5 1 15,-1 0 0-15,-5 0 0 16,-4 3 1-16,-6 1 0 16,-3-1 1-16,-11 1 2 15,-8 0 3-15,-8 1 7 16,-5 1 1-16,-10 5 1 16,-10 3-1-16,-11 4-4 15,-4 2 0-15,-7-2 3 0,7-1 0 16,5-6 1-16,10-4-3 15,12-4-10-15,10-6-5 16,15-9-4-16,12-8 1 16,16-12 6-16,5-4 4 15,14-6 1-15,0-3-1 16,13 3-2-16,4 2-1 16,-7 8 0-16,-4 5-1 0,-14 10 1 15,-9 8-1-15,-15 9 1 16,-7 5 0-16,-14 11 2 15,-8 7-3-15,-15 14-19 16,-8 5-28-16,-7 4-90 16,-3-3-65-16,5-13 103 15</inkml:trace>
  <inkml:trace contextRef="#ctx0" brushRef="#br0" timeOffset="144924.07">15090 15396 659 0,'-5'-3'15'0,"0"-3"2"15,1-5-7-15,3-4 13 16,-1-1-5-16,0 1-8 16,2 4 11-16,-2 6 33 15,-3 3 10-15,-1 6-6 16,1 6-14-16,2 12-39 15,4 6-14-15,-1 8-13 0,2 3 3 16,3-3 4-16,1 1 5 16,1-2 10-16,3-1 1 15,-4-5 3-15,3-2 3 16,-2-4 8-16,2 0 5 16,-1-4 1-16,0 1-3 15,-3-4-8-15,-4-2-10 16,2-6-41-16,-2-4-23 0,1-10-93 15,3-6 83-15</inkml:trace>
  <inkml:trace contextRef="#ctx0" brushRef="#br0" timeOffset="145310.43">14746 15467 895 0,'-14'0'38'0,"3"-2"31"15,9 0-71-15,6-4-1 16,2-4 2-16,5 0 1 15,0-1 13-15,1 0 14 16,0 3 34-16,-1 1 16 16,-1 4 15-16,2 0-1 15,0 2-18-15,6-1-14 16,3 1-27-16,5 0-11 16,9-2-16-16,-1-7-1 0,10-8-2 15,-2-7 0-15,6-11-12 16,3-1-14-16,2-5-54 15,-1 2-60-15,0 2 77 16</inkml:trace>
  <inkml:trace contextRef="#ctx0" brushRef="#br0" timeOffset="146141.31">14825 16337 782 0,'-20'12'75'0,"2"4"174"15,6-2-205-15,0 1 1 0,6-1 15 16,0-3-3-16,1-2-10 16,2-2 5-16,0-4 12 15,-4 1-3-15,2-1-16 16,5 1-8-16,-2-1-20 16,2 4-10-16,0 4-6 15,2 5-1-15,4 12 0 16,4 5-1-16,3 10 0 15,-1 1 0-15,-1 0 2 16,1-3 0-16,-2-8 1 16,-3-4-1-16,-1-6 1 15,0-5 0-15,-1-10-2 16,-1-2-9-16,0-8-27 16,1-9-19-16,-1-12-75 0,-3-12-68 15,-1-11 112-15</inkml:trace>
  <inkml:trace contextRef="#ctx0" brushRef="#br0" timeOffset="146474.25">14797 16399 1318 0,'-16'5'55'0,"4"3"43"15,1-1-71-15,6-2-14 16,3-1 4-16,2-3-12 16,2-3-4-16,5-2-3 15,-1-2 1-15,6-3 1 16,0 1-1-16,2-5 7 16,3-2 2-16,3-4 1 15,4-2 1-15,6-4-6 16,3 0-8-16,3 2-26 15,0 4-19-15,-1 7-51 16,-6 5-26-16,-5 6-44 16,-7 1-21-16,-8 6-26 15,-4 3-23-15,-8 7 140 0</inkml:trace>
  <inkml:trace contextRef="#ctx0" brushRef="#br0" timeOffset="146642.4">14856 16574 1150 0,'-12'7'134'0,"6"-2"154"15,5 0-152-15,9-8-76 16,9-6-2-16,14-9-29 16,6-7-26-16,10-9-84 15,2-3-101-15,7 3 100 16</inkml:trace>
  <inkml:trace contextRef="#ctx0" brushRef="#br0" timeOffset="154372.22">21262 13163 371 0,'-1'-2'91'0,"1"1"63"16,0 1-42-16,-1-3-76 16,2 5-27-16,-1 0-12 15,0-2 0-15,0 2 6 16,0-2 8-16,0 3 13 16,1-3 1-16,1 1-1 15,-1 0-8-15,0 0-11 16,3 7-3-16,-3-5-1 15,-1 0 0-15,2 0 22 0,-1 0 7 16,1 2 22-16,1 1 12 16,-1-1-13-16,0 2-3 15,0-3-20-15,-1 0-11 16,1-2-7-16,-2 0 1 16,1-1 4-16,-1 0 6 15,0 0 17-15,0 1 2 16,0 0 1-16,0 0-4 0,0 7-15 15,-1-4-3-15,1-1-7 16,0 3-2-16,2 0-4 16,-2 1 0-16,3 1-1 15,-3 0-2-15,1 1 4 16,0 2 4-16,0 3 7 16,2 2 3-16,1 5-5 15,1 4-3-15,4 2-8 16,0-1-3-16,2-1-1 15,5 0 1-15,-3-6 1 16,-1-2 3-16,1-4 2 16,-1-1 1-16,-3-1-2 15,1 0 1-15,0-2 2 16,-1-2 0-16,-2-3 0 16,1 2 0-16,-1-4 1 15,-3-1 3-15,-1 0 6 0,-3-2 3 16,1 0-2-16,1 0 0 15,3-8-2-15,-1 0-1 16,1-2-4-16,1-5-2 16,-2 0-7-16,2-2-1 15,-4-1 0-15,0 0 2 16,0-3 9-16,-2-1 2 16,5-8 3-16,3-3-1 15,4-8-6-15,0-3-4 0,8-2-6 16,-2 0-1-16,1 4-2 15,1 1-1-15,1 5-1 16,-3 3 1-16,1 4-2 16,-3 5-1-16,0 5-13 15,-4 5-20-15,3 10-74 16,-3 4-73-16,0 11 99 16</inkml:trace>
  <inkml:trace contextRef="#ctx0" brushRef="#br0" timeOffset="155673.28">21976 13401 129 0,'0'3'-11'16,"2"1"-11"-16,4 2 1 0,-4 5 42 15,-2 1 31-15,0 4 69 16,-7 0 29-16,2 1 24 15,2-1-17-15,-6-2-60 16,3-1-27-16,-2-1-34 16,0-1-8-16,1-4 10 15,1 1 9-15,0-4 18 16,-5-3 13-16,4-1 19 16,-3-3-4-16,1-7-11 15,1 1-9-15,0-10-23 16,-2 0-3-16,1-2-10 15,0 0-6-15,2 3-14 16,1-2-7-16,3 1-8 16,5 0-2-16,2-2-4 15,7 2 0-15,3-1-3 0,1 2-3 16,5 2-2-16,0-1-1 16,6 2-1-16,-3 0 3 15,-2 3-2-15,2 1-2 16,-3 5-3-16,1 0-3 15,1 4 2-15,-3 2 2 16,-3 2 3-16,-3 6 0 16,-3 8 1-16,0 1 0 15,-7 5 2-15,-3-1 2 0,-2-1 1 16,-6-2 0-16,-2-2-6 16,-5-2-5-16,2-5-32 15,-1 0-31-15,0-7-94 16,7-2-108-16,-4-7 156 15</inkml:trace>
  <inkml:trace contextRef="#ctx0" brushRef="#br0" timeOffset="155952.94">22354 12892 1728 0,'-27'2'56'15,"6"11"2"-15,4 3-142 16,12 10-79-16,2 2-61 16,3 1 28-16,0 3 24 15,0 2 85-15,-2-1 85 16,-3 0 43-16,3 0 10 15,2-4 3-15,1-1-9 0,2-6-42 16,2-2-36-16,1-6-166 16,0-4 127-16</inkml:trace>
  <inkml:trace contextRef="#ctx0" brushRef="#br0" timeOffset="156138.91">22197 13123 1079 0,'-11'12'103'0,"7"4"96"16,10 2-111-16,18 0-47 15,9-1-26-15,12-8-40 16,8-7-17-16,0-13-39 16,-1-6-11-16,-1-8-106 15,-4-6-140-15,-4 0 203 16</inkml:trace>
  <inkml:trace contextRef="#ctx0" brushRef="#br0" timeOffset="156589.04">22748 13191 2070 0,'-28'-4'27'0,"9"2"-91"16,5 2-32-16,10 4-88 15,-2 6-35-15,-5 13 47 0,-9 6 25 16,-8 11 107-16,-8 3 80 16,1 4 53-16,5 0 10 15,11-5-11-15,9-5-28 16,10-14-64-16,6-6-22 15,10-10-28-15,3-6-16 16,6-9-22-16,2-5-17 16,5-15-93-16,0-6-69 15,7-19 148-15</inkml:trace>
  <inkml:trace contextRef="#ctx0" brushRef="#br0" timeOffset="156939.29">22970 12836 600 0,'2'-2'132'15,"1"4"120"-15,-2 14-78 16,2 7-36-16,-1 14-60 16,-2 9-32-16,0 7-38 15,0 3-4-15,-2 0 2 16,-3-2 2-16,1-6 4 16,-2-6 1-16,5-11 8 15,0-7 6-15,0-14 8 16,1-2 2-16,2-6-7 15,-2-2-8-15,4-1-11 16,1-4 6-16,4-7 29 0,3-5 14 16,6-10 8-16,3-2-9 15,1-1-33-15,2 3-13 16,-5 6-10-16,1 7-2 16,-7 6-1-16,-1 8-3 15,-6 10-18-15,1 9-13 16,-6 16-43-16,3 3-31 15,-3 1-64-15,3-7-33 0,4-16-195 16,3-10 230-16</inkml:trace>
  <inkml:trace contextRef="#ctx0" brushRef="#br0" timeOffset="157505.91">23374 13114 1456 0,'-7'-2'135'0,"-4"4"86"16,-2 4-69-16,-4 13-89 15,-2 8-27-15,0 10-32 16,-1 7-6-16,0 3-7 16,2-1-3-16,7-8-2 15,3-6 0-15,8-13 2 16,7-8 4-16,10-18 1 16,5-10-3-16,10-15-11 15,-1-7-4-15,2-10 1 16,2 0 7-16,-4 1 20 0,-2 3 9 15,-9 10 7-15,-3 7 0 16,-6 12-5-16,-5 8-4 16,-6 8-7-16,1 3-1 15,1 9-5-15,-1 3-7 16,1 4-19-16,5-1-11 16,3-3-13-16,3-4 1 15,4-7 8-15,4-4 6 0,-2-3 9 16,-1-1 4-16,-1 1 12 15,1 1 6-15,-3 1 16 16,-1 0 10-16,-2 1 21 16,-4 0 9-16,-7 0 17 15,0 0-2-15,-1 0-12 16,0-5-9-16,-4-9-25 16,-2-1-9-16,-1-4-10 15,2-3-4-15,-2 6 2 16,0 2 0-16,-3 6 1 15,3 5-1-15,-3 14-7 16,4 12-2-16,-6 24 1 16,4 14-1-16,-3 16 3 15,0 8-2-15,4 0-3 16,-2-3-3-16,-1-9-25 16,1-8-25-16,-3-15-320 15,-4-7 256-15</inkml:trace>
  <inkml:trace contextRef="#ctx0" brushRef="#br0" timeOffset="158655.81">21647 14016 1385 0,'-9'0'107'0,"1"-1"82"15,1 1-136-15,4 0-24 16,2 0-30-16,0-1-4 0,-2 0 0 16,-2 0 2-16,1 1 4 15,-5 4 0-15,3 2 1 16,-1 2-1-16,1 5 3 16,2 1-1-16,2 7-1 15,1 5 0-15,1 8 4 16,0 6 6-16,3 9 10 15,4 4 4-15,-2 6-4 16,-1 3-1-16,-3 3 0 16,-1 1 4-16,0 0 6 15,-2 0-3-15,2-3-5 16,0-2-6-16,0-7-7 16,0-5 0-16,0-6-5 15,-1-3-1-15,2-2-1 16,0-2-2-16,0-1-1 15,-1-1-1-15,0-5-2 0,-2 1 0 16,-2-5 2-16,-1-1 0 16,-3-3 1-16,1-3 2 15,-2-4 0-15,4-1 1 16,0-4 0-16,2 0 1 16,-1-3-1-16,1-2 1 15,1 1 4-15,2-3 3 0,0-1 4 16,-1 0 5-16,0 0-1 15,-3 3 2-15,7 0-2 16,-2-3-4-16,4 4-3 16,-3-1-2-16,7 0-4 15,-1 2-1-15,4-2-2 16,3 0 0-16,5 0 3 16,3-1 1-16,4-1 4 15,2-1 2-15,3 2-2 16,5 0 1-16,5 3-2 15,4-1-1-15,3 6-1 16,3-3-1-16,2 3-2 16,2-2 2-16,1-1-2 15,6 1 0-15,5-2-1 16,0-4-2-16,5-1 1 0,0-2 1 16,4-1 3-16,2 1 1 15,4-1 0-15,-1-1 0 16,3 0-3-16,-3 2-1 15,-3 1-2-15,-1 2 0 16,-2 6-1-16,-2 1 0 16,-3 5 0-16,-2 0-1 15,-7 1-4-15,-3 0-5 0,-8-1-11 16,-2 1-10-16,-7-3-40 16,-3-2-32-16,-5-6-79 15,-6-6-73-15,-4-12 141 16</inkml:trace>
  <inkml:trace contextRef="#ctx0" brushRef="#br0" timeOffset="162088.76">21689 14064 254 0,'-1'0'45'0,"-2"0"31"16,3 0-30-16,-1 0-42 0,-1 0-6 16,-1 2 0-16,0 3 2 15,-1-1 19-15,3-1 12 16,0-3 18-16,0 0 12 15,-1 0 5-15,2 0 1 16,0 1-13-16,0 0-13 16,0-1-24-16,0 0-12 15,0 0-9-15,0 0-6 16,-3 1-8-16,0 5 1 0,2 0 5 16,-5-2 5-16,2 3 8 15,-1-5 1-15,5-1 1 16,0 0 0-16,-1 2 10 15,1-2 8-15,0 0 6 16,0-1 3-16,0 0 6 16,1 0 4-16,1 0 21 15,-2 1 8-15,0 0 6 16,0 0 1-16,0 1-14 16,-2 3-6-16,4 0-14 15,-2 2-10-15,5 1-13 16,-2 1-6-16,3 2-3 15,-1 0 4-15,-2 1 13 16,0-2 11-16,-2 0 15 16,5 0 3-16,-6-2-3 0,3 1-8 15,-1 0-14-15,2 2-10 16,-1 1-10-16,2 0-3 16,-2 2-4-16,-1-2 3 15,1 0 4-15,-2-1 2 16,4 1 2-16,-2 1-1 15,2 0-3-15,2-1-1 0,-2 0-3 16,1 0 1 0,0 1 0-16,-2-2 0 0,0 1 2 15,-1-1-1-15,3 1 0 16,-1 1-1-16,-1 0-2 16,2-1 1-16,-2 1-2 15,0-3 1-15,2 3 1 16,-2-1 2-16,-2-2 0 15,1 0-1-15,-1 0-2 16,-1 1-3-16,-1 2-1 16,0 0 0-16,0 0 0 15,0 0 0-15,0-2-1 16,0-1 0-16,0-3 0 16,0 2 0-16,2-1-1 15,1 1 1-15,-1 0-1 16,3 2 0-16,0 2 0 0,2 0 1 15,2-1-1-15,1 2 1 16,0-1 0-16,-2 0 2 16,1 0 4-16,1 1 0 15,1-2 3-15,0 2-2 16,1-1 0-16,1-2 0 16,-1-1-1-16,0 0-1 15,-2-2-3-15,-2-2 0 16,2 0 0-16,-3 1-1 0,-3-2 0 15,2 1 0-15,-2 1 0 16,0-3 0-16,3 1 0 16,-4 2 0-16,4-1 1 15,0 1 3-15,2 2 6 16,-2-4 2-16,4 3 1 16,0-2-2-16,0 3-1 15,1 0-2-15,0-1 0 16,1 0 1-16,-3-1-3 15,2-1 0-15,-2-1-2 16,-3 0-3-16,2-1 1 16,-1-1-2-16,0-1 1 15,1 4 0-15,-1-3 0 16,2 0-1-16,0 1 1 16,0-1 1-16,0 2-2 0,1 1 1 15,0-1-1-15,0 1-1 16,-1-1 0-16,-2 0 0 15,4 1 5-15,0-1 2 16,0 0 1-16,3 0 1 16,-3-1-5-16,-1 0-1 15,0 0 0-15,-3 1 2 0,1-1-1 16,3 1 2-16,-3 1-1 16,1 0 1-16,0 0 3 15,-3 0 3-15,0-1 2 16,1 0-1-16,1 1-5 15,-3-3-2-15,8-1-3 16,-4 0-1-16,4-2-1 16,1 1 0-16,-2-1-1 15,-1 0 0-15,-3 1 1 16,0 0-1-16,0 3 1 16,1-1-1-16,2 0 1 15,0 1 0-15,3 0-1 16,-4 1 0-16,1 0 1 15,-1 0-1-15,-3 1 1 16,2-2 0-16,-3 0 3 0,1 0 0 16,1 1 1-16,-1-1 0 15,0-1 0-15,1 1 0 16,-1 0 0-16,1 0 0 16,1-1-2-16,0-1 1 15,3 0-2-15,1 2 1 16,1-1-1-16,-1-1 2 15,0 1 0-15,0-1 2 0,2 0-1 16,-3 3 0-16,2-1-2 16,-3 2-1-16,2 1-2 15,-3-1-1-15,2 0 0 16,2 1 0-16,1-1 0 16,1 0 0-16,1 0 0 15,0-1-1-15,-1-1-1 16,0-1 0-16,-2-3-1 15,1 1-6-15,-3-1-21 16,3-2-21-16,-1 1-67 16,2-5 188-16,-14-16-80 15</inkml:trace>
  <inkml:trace contextRef="#ctx0" brushRef="#br0" timeOffset="164820.96">20524 15957 482 0,'-13'-1'101'16,"-1"1"100"-16,2-3-45 15,0 2-12-15,0 1-41 16,-4 0-33-16,4-1-32 15,0 0 3-15,2-1-1 16,3 0-2-16,6 2-13 16,0 0-9-16,0 0-15 15,-1 0-8-15,1 0-18 16,0 3-7-16,3 3-9 0,3-2 3 16,5 0 11-16,1 0 6 15,2-2 8-15,6 2 0 16,-2-2-3-16,5 3-2 15,-4 3-10-15,2 1-1 16,-3 4 4-16,-4-1 4 16,-5 3 17-16,-2-2 14 15,-6 2 37-15,-5-1 7 0,-7 0 12 16,-6-1-6-16,-2 0-24 16,-4-1-4-16,-1 0-7 15,-4-1-4-15,-1-1-9 16,0 1-17-16,6 1-51 15,2-3-38-15,11-1-262 16,5-3 223-16</inkml:trace>
  <inkml:trace contextRef="#ctx0" brushRef="#br0" timeOffset="165010.5">20527 15854 1522 0,'-24'3'0'16,"7"1"-118"-16,9 1-91 15,9-2 133-15</inkml:trace>
  <inkml:trace contextRef="#ctx0" brushRef="#br0" timeOffset="165322.07">20527 15882 546 0,'7'13'110'0,"2"5"96"16,0 0-56-16,4 9-86 15,0 3-27-15,3 6-29 16,1 1-7-16,-6 0 0 16,-1 2 0-16,-9-7 30 15,1-3 27-15,-4-9 47 16,-3-5 20-16,1-8-2 15,-4-5-10-15,3-7-45 16,2-8-18-16,2-9-27 16,4-5-16-16,4-2-3 15,0 2-2-15,9 2-3 16,-2 2-2-16,3 7-3 16,1 3-5-16,1 9-17 15,-1 4-5-15,-4 9-3 16,2 4 4-16,-5 8 10 0,-5 3 3 15,-1 2-15-15,-5 1-15 16,0-2-40-16,0-4-49 16,-3-7 78-16</inkml:trace>
  <inkml:trace contextRef="#ctx0" brushRef="#br0" timeOffset="166520.84">20708 16022 629 0,'-15'-5'93'16,"4"0"64"-16,4 3-79 15,2 2-13-15,5 0-81 16,-1 1-17-16,1 0-3 15,1 2 15-15,-2 5 55 16,0 5 13-16,1 8 12 16,-3 7-3-16,2 11-26 15,1 10-10-15,-2 11-15 16,0 3-3-16,2-3-3 16,2-5-1-16,-4-15 2 15,2-7 0-15,-2-15 4 0,-4-6 8 16,1-17-3-16,0-11-4 15,3-23-5-15,-2-12-10 16,-2-21 2-16,4-7 4 16,-2-4 3-16,2 2 0 15,4 15 19-15,-2 8 12 16,6 18 16-16,1 7 5 16,7 11-15-16,3 5-13 15,0 7-13-15,2 5-7 0,-3 6-1 16,-1 6 0-16,5 3-1 15,-1 0-1-15,2 1 0 16,0-2-4-16,-1 1-9 16,-3 1-8-16,-7 6-11 15,0 3-3-15,-10 11-18 16,-2 5-19-16,-11 9-34 16,-6 2-6-16,-4 2 3 15,-6-4 3-15,-3-2 74 16</inkml:trace>
  <inkml:trace contextRef="#ctx0" brushRef="#br0" timeOffset="167437.03">21003 15810 1425 0,'-20'24'71'0,"2"2"139"16,4-2-298-16,4 2-47 15,4-6-85-15,0-2 1 0,-3 6 62 16,2-1 44-16,-4 4 112 16,0-2 19-16,4-1 31 15,-1-4 19-15,5-5 15 16,3-1-14-16,0-5-31 15,6 1-19-15,-2-6-7 16,3-2 6-16,-1-2 30 16,0-1 13-16,5-3 16 15,1-1 0-15,4-4-25 16,4-2-11-16,0 1-25 16,2 0-9-16,4 2-5 15,-2-1 0-15,3 3 0 16,-7-2 6-16,3 1 6 15,-2-1 5-15,-7 0 4 16,3-2-2-16,-5 0 1 0,-2-3 1 16,-3-2 6-16,-4-1 1 15,-7-3 0-15,-8 0-2 16,-4 3-11-16,-2 2-5 16,-5 9 0-16,3 5-1 15,-7 11-3-15,5 7-2 16,4 11-21-16,4 6-12 15,11 6-16-15,3 0-3 16,14-6 5-16,2-5 8 0,6-12 18 16,0-6 8-16,5-12 11 15,-7-5 6-15,8-12 5 16,0-6 2-16,-3-7 0 16,4-4-2-16,-11-3 0 15,-3-1-2-15,-6 4-2 16,-1 4-4-16,-6 10-7 15,-1 7-1-15,-2 7-22 16,-4 6-10-16,4 7-6 16,0 2-2-16,3 12 15 15,7-2 3-15,3 5 4 16,4 0 3-16,-1-5 10 16,2-2 16-16,-2-8 42 15,-1-6 15-15,3-5 22 16,-1-5-1-16,-2 0-20 15,0-3-9-15,-7 2-14 0,-1-1-3 16,-6 2-8-16,-4 0-2 16,-5 1-9-16,-6 1-7 15,-8 0-16-15,-1 5-9 16,-9 12-14-16,1 8-3 16,3 15 6-16,1 10 6 15,18 12 11-15,7 7 3 0,15 6-51 16,13-3-40-16,10-9-79 15,10-9-61-15,7-25 128 16</inkml:trace>
  <inkml:trace contextRef="#ctx0" brushRef="#br0" timeOffset="168387.42">22013 15976 1390 0,'-16'8'31'16,"5"2"99"-16,5-5-247 15,9-1-2-15,3-2 53 16,-4-2 17-16,2 5 77 16,-3 7 15-16,-2 13 27 15,-3 10 6-15,2 18-22 16,-1 7-13-16,2 8-27 16,1-2-15-16,3 1-18 15,1-2-3-15,4-2 0 16,-1 2 6-16,-2-2 12 15,1 4 4-15,-1-5 4 16,0 0 2-16,-3-7 2 0,-2-5 0 16,-1-9-2-1,1-5 2-15,1-9-1 0,-1-5 0 16,2-9-6-16,-2-3-4 16,1-3-3-16,2 1 2 15,-4-2 5-15,-2 1 3 16,-1-1 7-16,0 0 1 15,-2 0 4-15,1-1 7 16,0-1 9-16,-2 1 3 0,1-2 1 16,0-1-5-16,5-2-13 15,-1 1-2-15,2 0-4 16,0 0-1-16,4-2 2 16,0-3 2-16,6-1 2 15,0 1-1-15,8-1 0 16,2 2 0-16,5 1 1 15,3 0-1-15,8 5 7 16,5 0 6-16,4 1 5 16,7 1 1-16,1 1-7 15,2-1-9-15,5-1-2 16,-1 2 2-16,3 1 8 16,3 4 3-16,5 0-3 15,0 1-6-15,5 1-10 16,-3-1-5-16,4 0 1 15,2-2 1-15,-3-2 2 0,5-3-1 16,-3-3-4-16,-5 0-4 16,-2-2-13-16,-3 1-6 15,-5 0-7-15,-5 0-4 16,-4 6-17-16,-1 1-17 16,-1 4-52-16,-2 4-35 15,2-3 81-15</inkml:trace>
  <inkml:trace contextRef="#ctx0" brushRef="#br0" timeOffset="170436.73">22001 16382 671 0,'-4'0'77'0,"-3"-2"99"16,2 1-115-16,-3 0-45 0,-1 1-16 15,0 2-20-15,-5-1-4 16,1 2 1-16,-4-1 14 16,0 2 19-16,2 1 15 15,6-3 44-15,1 1 9 16,6-3-13-16,2 0-13 15,0-7-44-15,6-1-9 16,2 0 2-16,1 1 4 0,2 3 7 16,-1 2 2-16,-2 1 20 15,2 1 11-15,0 1 16 16,-3-3 0-16,4 1-16 16,-2 1-12-16,5-3-13 15,0 2 0-15,3-2 0 16,3-2 1-16,4 2 0 15,-1-2-2-15,3 1-4 16,4 0-4-16,1 1-5 16,0-1-3-16,-1 2-1 15,2 0 1-15,-3-1 10 16,-3 2 6-16,2-1 16 16,1 0 4-16,-2 1-6 15,-2 0-3-15,0-2-16 16,-3 2-5-16,1 0-6 0,-5 0-1 15,-1 1-1-15,-2 0 0 16,-1 2 0-16,-2 0 0 16,-1 1 0-16,-2 1 0 15,-1-1 0-15,3 6-1 16,-2 0 1-16,1 1-1 16,-2-2 1-16,0 0 0 15,-3-5 1-15,0 3 0 0,-2-2 0 16,2-1 1-16,-1-1 1 15,2-1 1-15,-3-1 5 16,1 0 1-16,-1 1 2 16,-2-1 2-16,0 0-4 15,0 0 0-15,-1 0 1 16,0 0-1-16,0 0-2 16,0 0 1-16,-1 0-5 15,-6 1-2-15,2 3 0 16,-2 0 1-16,1-3 4 15,1 0 0-15,-1-1 0 16,2-1-2-16,3 1-4 16,0 0-2-16,-1 0-2 15,1 0-1-15,1 1-5 16,-1 0 1-16,1 0 1 16,-2 1 2-16,0 0 4 0,1-1 2 15,1 1 0-15,-1-1 1 16,0 0-1-16,0 0 0 15,-1-1-1-15,2 0 0 16,0 0-1-16,0 0-1 16,0 0 0-16,0 0 1 0,-1 0-1 15,0 0 1-15,0 1 0 16,-1 1 0-16,1 2 0 16,1-3 0-16,0 0 1 15,0 0-1-15,0-1 0 16,0 0-1-16,0 1 1 15,1 0 0-15,1 0 0 16,-1 0 0-16,0 1 0 16,0 1-1-16,1-2 0 15,-1 1-1-15,1 0 1 16,-2-1 1-16,1 0 0 16,1 0 0-16,0 0-1 15,-1 0 0-15,-1 0 1 16,1 0 0-16,-1 0 1 15,0 0 0-15,-1 6-1 16,1-4 1-16,0-1-1 16,0-1 0-16,-1 5 0 15,1-3-1-15,1 5-1 0,0 4 0 16,2 3-2-16,-1 3 0 16,2 3-1-16,-2 3 0 15,6 1 2-15,-2 2 1 16,3-1 1-16,-1-2 0 15,1 1 0-15,3-2-1 0,0 5 1 16,0 2-1-16,2 3 0 16,-2 1 1-16,-2-3-1 15,2-2 1-15,-2-3 1 16,0-1 0-16,2-4-1 16,-1 0 0-16,1-1 1 15,2 0 0-15,1-4 0 16,1-4-1-16,5-1 0 15,0-1 0-15,5-3-1 16,0 1 0-16,-3-1 0 16,4 3 0-16,-5 0 1 15,0 1 1-15,-1 2 0 16,0-1 0-16,0 1 0 16,1 0 1-16,1-2 0 15,1-1 0-15,2-2 2 16,-1-1 1-16,-2-2 0 15,1 0 1-15,-3 1-3 0,-2 2 0 16,-1-1 1-16,-3 2 3 16,0-2 1-16,1 3 1 15,0 0-2-15,1 0-3 16,-3-2-3-16,-2-1 0 16,0-3 0-16,3 0 0 15,-2-3-4-15,3 2-4 16,1-6-27-16,0 0-20 0,1-2-61 15,-4-1-68-15,-3-8 105 16</inkml:trace>
  <inkml:trace contextRef="#ctx0" brushRef="#br0" timeOffset="183567.57">15269 17087 664 0,'-14'-2'54'0,"3"-1"37"16,2-1-25-16,3-1-13 16,2 1-20-16,-1-1-20 15,5-1 3-15,-1 2 17 16,-3-1 9-16,4 1-1 16,-2 0-7-16,2 0-17 15,0 1-10-15,2 2-7 16,1 2-1-16,4 5 3 0,0 4 7 15,4 9 24-15,1 4 3 16,6 7-3-16,-1 3-5 16,1 4-21-16,4-1-3 15,-2-2-2-15,2-1 0 16,1-1 0-16,-1-3-2 16,2 2-1-16,-4 0-6 15,-5-5-9-15,-4-1-6 16,-2-9-19-16,-6-5-12 15,0-5-34-15,-2-6-27 0,-2-5-84 16,-5-7 107-16</inkml:trace>
  <inkml:trace contextRef="#ctx0" brushRef="#br0" timeOffset="183969.56">15245 17096 861 0,'-4'14'27'16,"0"-5"8"-16,10-9-18 15,1-8-8 1,4-7-4-16,1 0 3 16,-3 0 5-16,-1-1 4 15,1 1 5-15,0 0 4 16,0 2 12-16,0 2 6 16,1 1 10-16,1-1 4 0,4 0-6 15,5-3-8-15,4-5-12 16,4-2-8-16,2-2-12 15,2-5-2-15,-1-6-8 16,2-2-3-16,-2-2-27 16,-1 1-40-16,-3 9-244 15,-6 2 197-15</inkml:trace>
  <inkml:trace contextRef="#ctx0" brushRef="#br0" timeOffset="184300.26">15301 17279 1249 0,'-2'3'62'0,"2"2"72"16,8-7-132-16,3-3 2 16,5-7 10-16,2-3 6 0,2-5 6 15,0-1-2-15,-1-4-2 16,-1 1-4-16,-3 0-10 16,-1 3-4-16,-1 3-19 15,3 2-10-15,0 3-26 16,0 3-28-16,5 2-89 15,1-1-94-15,10-2 141 16</inkml:trace>
  <inkml:trace contextRef="#ctx0" brushRef="#br0" timeOffset="-205802.51">6498 5664 1078 0,'-87'7'-71'16,"1"8"-43"-16,-2 5 47 15,11 7 81-15,3-1 71 16,6 0 11-16,6-2-26 16,5-2-23-16,4-6-15 15,11-11-29-15,4-6 0 16,6-13 17-16,7-5 6 15,8-8 13-15,6-3 0 0,12-5-11 16,10-4-2-16,16-8-12 16,7-1-4-16,9 3 8 15,6 5 9-15,0 12 18 16,-3 9 4-16,-4 13-8 16,-4 8-6-16,-8 13-20 15,-7 6 0-15,-11 9 5 16,-5 1 3-16,-18 3 10 15,-8 2-2-15,-21-1-9 16,-8-1-7-16,-19-7-6 16,-2-6-1-16,-8-11 9 15,0-7 7-15,10-13 4 16,12-7-3-16,14-13-13 16,15-5-35-16,18-9-11 15,7-2 3-15,14-3 7 16,4 5 28-16,10 11 4 0,5 7-3 15,2 16-6-15,3 7-3 16,1 11 1-16,-1 3 3 16,-4 7 2-16,-5 2 8 15,-8-4 15-15,-4-1 9 16,-14-1 11-16,-4-3-3 16,-20 7-12-16,-7 5-12 0,-26 9-13 15,-11 6-4-15,-28 1-1 16,-5-1 1-16,0-7 11 15,3-4 5-15,39-11-16 16,16-5-7-16,38-6-46 16,21-5-9-16,42-13 5 15,26-10 4-15,42-13 26 16,16-7 0-16,18-8 4 16,-5 1 2-16,4 3 5 15,-3 7 2-15,-27 11 6 16,-14 10-1-16,-37 14-16 15,-22 5-17-15,-34 14-44 16,-17 2-33-16,-26 17 63 16</inkml:trace>
  <inkml:trace contextRef="#ctx0" brushRef="#br0" timeOffset="-205103.04">7974 5077 1761 0,'-34'-1'-49'0,"-1"7"-70"16,-5 3 20-16,-6 13 84 15,-9 4 28-15,-13 9-11 16,-5 9 5-16,-4 15 15 15,2 10 2-15,11 18 1 16,11 6-9-16,17 2-14 16,9-8-2-16,22-20-4 0,8-12 3 15,20-30 28-15,6-12 15 16,15-25 27-16,10-12 9 16,8-25-6-16,10-10-5 15,-3-19-17-15,0-6-11 16,-9-2-18-16,-11 4-3 15,-11 20-5-15,-11 12-2 16,-15 27-11-16,-9 9-13 16,-17 21-20-16,-10 13-8 0,-19 38-5 15,-1 20 6-15,-12 31 15 16,-1 13 8-16,5 5 14 16,0 0 3-16,9-7 1 15,3-4 6-15,7-4 15 16,2-7 5-16,4-10 17 15,5-8 8-15,9-23 11 16,4-10 10-16,9-18-4 16,0-8-9-16,9-13-22 15,4-5-13-15,14-10-9 16,8-6-7-16,23-20-32 16,7-12-35-16,11-26-105 15,4-12-72-15,-4-19 123 0</inkml:trace>
  <inkml:trace contextRef="#ctx0" brushRef="#br0" timeOffset="-204585.1">8288 5747 1796 0,'-8'1'-12'0,"3"8"-68"15,1 4 6-15,1 3 105 16,-1-3 23-16,2-8 39 16,-1-4 6-16,3-2-4 15,1-3-14-15,3-6-37 16,1-1-17-16,6-5-20 15,3-2-7-15,8 0-6 16,3 3-1-16,7 7-1 16,-1 5 1-16,2 12 0 15,-2 9 0-15,-6 18-4 16,-4 13 0-16,-16 13-2 0,-9 10 2 16,-20 7 9-1,-11-5 2-15,-14-4 7 0,-6-9 5 16,-3-17 2-16,4-10 6 15,7-17 15-15,6-9 2 16,14-18-5-16,5-7-6 16,19-14-23-16,4-3-7 15,23 0-5-15,5 3-3 16,17 10 0-16,1 6-2 0,5 16-9 16,1 8-6-16,3 21-35 15,-2 10-26-15,-2 10-103 16,-1 2-115-16,-6-15 172 15</inkml:trace>
  <inkml:trace contextRef="#ctx0" brushRef="#br0" timeOffset="-197119.38">9097 5182 1264 0,'-10'-3'-1'15,"4"-1"-34"-15,6 4-23 16,6 0 64-16,-3 0 8 15,-1 0 12-15,-2-2 24 16,1 0 13-16,-1 1 8 16,-5-2-16-16,3 8-26 15,-3 5-15-15,2 10-37 16,-4 7-3-16,-2 17 1 16,0 12 1-16,-1 21 21 15,2 10 1-15,-1 14 2 16,-2 3 0-16,2-1 6 15,1-6 11-15,-1-20 26 16,0-13 23-16,5-26 26 16,-1-11-6-16,4-17-13 15,3-8-17-15,4-21-29 0,9-16-3 16,7-29-14-16,4-14-4 16,11-9-5-16,1 2-1 15,3 16 0-15,3 13-2 16,-8 22-2-16,-1 10-10 15,-6 24-8-15,-7 14-7 16,-5 25-10-16,-6 12 3 16,-5 17-7-16,1 5 1 0,-6-1 10 15,2-5 5-15,-2-13 4 16,1-10-5-16,7-15-75 16,4-10-95-16,5-19 113 15</inkml:trace>
  <inkml:trace contextRef="#ctx0" brushRef="#br0" timeOffset="-196703.94">9874 5688 1871 0,'-23'24'-3'0,"-2"2"-57"15,3 3-11-15,0 3 81 0,-3-1 0 16,-4 3-6-16,-1 3 3 16,2-4 22-16,1-2 9 15,5-8 0-15,5-6-3 16,10-5-31-16,7-8-14 16,12-9-12-16,8-8 0 15,5-15 8-15,3-10 7 0,2-9 6 16,4-3 1-1,-4 2 6-15,-2 8 2 0,-10 14 0 16,-5 8 3-16,-5 18-2 16,-7 10-3-16,-4 17-4 15,-4 10-3-15,-6 15-4 16,0 5 2-16,-2 0 1 16,1-3-1-16,12-15-35 15,7-10-38-15,12-19-106 16,7-14-71-16,7-26-149 15,1-14 205-15</inkml:trace>
  <inkml:trace contextRef="#ctx0" brushRef="#br0" timeOffset="-196404.94">10092 5615 338 0,'19'-27'141'16,"-1"2"116"-16,-11 24-6 16,-1 5-22-16,-6 16-34 0,-7 8-33 15,-4 7-74 1,-5 2-31-16,-4 0-41 0,-4-2-6 15,-1-6-1-15,3-7 1 16,4-7-7-16,7-3-6 16,11-2-9-16,6 0-3 15,13 4 0-15,2 2 4 16,9 4 6-16,0 1 2 0,0 2 3 16,-1 4 2-16,-6-1 13 15,-6 4 7-15,-11 4 9 16,-8 0 3-16,-15 3-6 15,-6-1-6-15,-7-4-16 16,-2-6-16-16,8-9-55 16,5-5-93-16,11-21 91 15</inkml:trace>
  <inkml:trace contextRef="#ctx0" brushRef="#br0" timeOffset="-195855.04">11096 5490 2161 0,'-30'6'-63'15,"3"15"-36"-15,2 4-66 16,-2 10 71-16,-5 2 73 15,-11 6 31-15,-5 0 6 16,-3 5 23-16,-1 0 9 0,8 2-28 16,8-1-8-16,11 0-12 15,12-1-15-15,13-8-23 16,8-3-2-16,16-10 4 16,4-6 15-16,13-13 45 15,-4-5 13-15,7-10 24 16,1-6 2-16,-1-9-18 15,1-6-8-15,-2-3-21 16,-3-9-4-16,-10 0-6 16,-6 4-3-16,-11 3-6 15,-3 10-1-15,-10 16-16 16,-5 7-12-16,-4 31-21 16,0 16-4-16,2 37-34 15,3 19 9-15,5 21 19 16,4 4-1-16,6-8 49 15,-2-8 6-15,3-18 36 0,-3-5 26 16,-5-10 27-16,-4-5 10 16,-11-16-18-16,-5-8-14 15,-8-24-21-15,-1-13-8 16,-4-35-26-16,-4-19-14 16,4-53-94-16,0-25-98 15,10-35 113-15</inkml:trace>
  <inkml:trace contextRef="#ctx0" brushRef="#br0" timeOffset="-195571.25">11350 6198 2092 0,'-4'-18'-27'16,"4"1"-92"-16,12 1 55 16,2 2 68-16,0-2 38 15,-2-1-4-15,-2 1 1 16,-3 2-5-16,-3-4-12 16,3-2-9-16,3-5-11 0,4-7-2 15,10-7-24-15,9-2-16 16,3-6-74-16,4 2-76 15,1-2 107 1</inkml:trace>
  <inkml:trace contextRef="#ctx0" brushRef="#br0" timeOffset="-194969.25">11954 5674 988 0,'14'42'163'15,"2"0"177"-15,7 0-201 16,-3-6 17-16,0-8-49 15,-4-7-21-15,0-13-8 16,-2-6 0-16,-2-9-10 16,-1-4-7-16,-8-11-26 15,-3-4-23-15,-11-11-52 16,-5-3-17-16,-13-1-18 16,-5 8 6-16,-8 22 22 15,-8 15 4-15,0 43 4 16,1 25 4-16,8 37 4 15,5 13 9-15,20 5-5 16,14-10-6-16,20-26-18 16,13-21-8-16,25-40 12 15,10-17 3-15,12-44 15 16,0-14 3-16,3-24-9 0,-5-11-2 16,-1-3 5-16,-6-3 8 15,-17 2 24-15,-7 3 5 16,-27 20 9-16,-7 15 25 15,-22 33 43-15,-10 20 10 16,-12 28 19-16,-10 12-23 16,3 13-42-16,1 2-11 0,10-10-24 15,4-7-4-15,11-14 2 16,3-10 5-16,7-7 11 16,3-5-1-16,10-8 2 15,4-2-2-15,9-8-10 16,3-2-2-16,5-4-6 15,4 0-2-15,-4 4-1 16,-2 3 1-16,-5 6 6 16,-5 4 4-16,-1 8 4 15,1 4-1-15,0 3-7 16,-4 1-8-16,3-4-10 16,1-3-10-16,-1-5-24 15,0-2-22-15,-1-6-70 16,0-7-62-16,2-17 108 0</inkml:trace>
  <inkml:trace contextRef="#ctx0" brushRef="#br0" timeOffset="-194253.83">12934 5324 1884 0,'-17'26'56'0,"4"10"51"15,1 27-142-15,0 14 27 0,2 21 6 16,1 10-1-16,-2 9 0 16,1-3 2-16,-1-17 3 15,2-11 0-15,4-25-3 16,1-12-20-16,3-22-52 16,0-12-37-16,-4-17-79 15,-6-13-52-15,-8-26-61 16,-7-16 23-16,0-24 112 15,-1-4 94-15,9 2 183 16,5 7 64-16,9 27 21 16,4 13-17-16,6 24-45 15,4 12-30-15,4 18-10 16,9 5 7-16,7 12-13 16,4 1-10-16,11-2-22 0,-4-5-5 15,8-11 3 1,0-4 5-16,3-14 7 0,6-4-6 15,1-20-11-15,2-6-10 16,-7-11-23-16,-7-3-3 16,-14 0-3-16,-14-1-3 15,-13 3-14-15,-4 4-3 16,-16 9 0-16,-5 9-6 16,-20 21 4-16,-6 15-4 0,0 38-8 15,-4 21 4-15,9 42-22 16,-1 13-11-16,9 12 2 15,1-9 3-15,16-36 40 16,5-21 16-16,12-43 15 16,14-16 9-16,11-25 11 15,4-12 1-15,4-26-1 16,1-10 2-16,-2-22 2 16,0-8 4-16,1-11-2 15,1-6-9-15,1 9-20 16,-1 6-6-16,6 23-8 15,-2 17-2-15,7 28-7 16,5 14-6-16,4 21-12 16,3 8-11-16,3 9-32 15,-1 0-27-15,3-15-117 0,3-12-53 16,5-26 135-16</inkml:trace>
  <inkml:trace contextRef="#ctx0" brushRef="#br0" timeOffset="-193321.51">14970 5495 1352 0,'7'0'58'16,"3"1"187"-16,-2 3-294 15,0 2 67-15,-10 4 36 16,-6 1-15-16,-15 10-12 16,-7 7-9-16,-14 9-12 15,-7 11-1-15,-2 20-2 16,-5 15-3-16,5 22-8 15,5 7-3-15,4 4 2 16,7-6 2-16,11-19 6 16,5-13 2-16,16-28 10 15,5-17 5-15,13-22 24 16,8-8 10-16,6-11 14 16,7-4 11-16,-1-11 0 15,-3-7 1-15,0-17-16 16,-2-8-12-16,2-10-24 0,1-2-8 15,-6 7-8-15,-1 5-2 16,-9 13-3-16,-3 5-3 16,-7 8-11-16,-5-1-5 15,-5 0-14-15,-5-1-7 16,-6-5-10-16,-2 1-5 16,-4 0 2-16,-4 0 0 0,-3 2-4 15,1 2 6-15,-2 0 14 16,3 2 12-16,-2 5 30 15,5 3 8-15,6 6 7 16,6 5 0-16,11 9-10 16,-1-2-4-16,17 8 3 15,3 2 4-15,22-1 13 16,8-1 4-16,21-7-2 16,10-4-2-16,8-8-10 15,2-2-6-15,-4-3-19 16,-5-2-17-16,-10-2-50 15,-10-2-32-15,-18-9 56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4T15:11:59.5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944 13104 84 0,'-14'-4'15'0,"2"0"44"16,1-1-10-16,2 2-2 15,3-2 0-15,0-3-26 16,-3-2-16-16,1-3-2 15,-3-1 5-15,1-1 6 16,1 2 0-16,-2 2-9 16,3-1-23-16,-1 2-42 15,3 2-17-15,-1 0 1 16,2 4 19-16,3 0 38 16,-2 1 16-16,4 3 6 15,-1-1 5-15,-1 0 5 16,0-2 3-16,2 1 11 15,0 0 8-15,-1-10 2 0,1 11 9 16,1 0 0-16,-1 0-6 16,2 0-8-16,-2 0 9 15,0 1 17-15,0 0-4 16,-2 0-2-16,-3 2-21 16,3 6-33-16,-3 1-3 15,0 4-8-15,4 1-6 16,0-1-4-16,2 1 0 0,-1 0 11 15,4-1 7-15,-2 3 16 16,-1 2 13-16,3 4 23 16,-3 1 10-16,3 5 17 15,-3 0-4-15,0 2-4 16,5 6-5-16,0 0-5 16,-1 3-4-16,1 5-6 15,-2 1-5-15,0 2-10 16,0-1-2-16,1-3 2 15,-4-2 4-15,2-1 6 16,-3 0 1-16,0 1-10 16,2 2-8-16,-2-1-16 15,1 3-5-15,1 1-3 16,-2 2-1-16,-2-1-2 16,2 3-1-16,0 3-1 15,-2-1 1-15,-2 4 3 0,-2-2 1 16,3-5 3-16,0 0 1 15,1-4 8-15,2-4 2 16,0 1 6-16,2-3 0 16,3 0-5-16,-4-3-1 15,4-6 4-15,-5-4 5 16,1-4 9-16,-1-4 3 16,0-2-1-16,3 0-5 0,-2 0-5 15,-1-1-5-15,1-3-3 16,-1 0-2-16,1-2 1 15,1-3-2-15,-1-1-1 16,2-2-2-16,-1 0-5 16,1-1-1-16,1-1 0 15,-3 0-1-15,3-1 2 16,-1 0 0-16,2-1-1 16,3 1-1-16,-3 0-1 15,2-1 0-15,-3 1-1 16,0 0 0-16,2-1 0 15,1 1-1-15,4-1 0 16,4 1 0-16,0 2-1 16,4 0 0-16,0 2 0 15,3 1 0-15,-2-1 1 16,3 3 0-16,2 0-2 0,3-1 1 16,5 1-1-16,1-1-1 15,3-1 2-15,-2 0-1 16,6 0 1-16,-2 1 1 15,3 0-1-15,1-1 1 16,1 0 0-16,7 2-1 16,2-2 0-16,3 1 0 0,1 1-1 15,-3-2 2-15,1 0 0 16,0 1 0-16,0 0 1 16,1 1 0-16,1 1 1 15,-1-4 0-15,-1 2-2 16,-3-2 2-16,0 0-2 15,-1 1 0-15,-1-2 0 16,-1 2 0-16,1 2 3 16,-2-3 4-16,-2 4 9 15,-6-3 4-15,-5-1 3 16,-4 3-4-16,1-2-7 16,-2-1-1-16,-2 0-4 15,-4-3-1-15,-5 0-1 16,3 0-1-16,-7-2-3 15,2 1-1-15,-4-1-6 16,-2-1-4-16,-3-2-7 0,3-1-1 16,-4-4 5-16,-1 1 4 15,-1-4 9-15,0 0-1 16,-4-1 1-16,4 0 0 16,-4-1-3-16,-1 2-2 15,1 1-7-15,-2-1-3 16,0-1 0-16,-2 1 1 0,-2-4 6 15,-2 2 3-15,0-1 3 16,1-3 2-16,-2 0 0 16,2-4 2-16,1-5-1 15,-2 1-1-15,3-6 0 16,0-1 0-16,4-6 0 16,3-1-1-16,-1-5 0 15,3 1 0-15,1-6 1 16,0 0 0-16,1-3 0 15,-1-1-1-15,2-4 1 16,0-5 0-16,-2-2 0 16,0-2 2-16,-2-1 3 15,-3-2 0-15,-1-4 0 16,-1-3-1-16,-3-5-2 16,-2-2-2-16,0-4 0 15,1-3 0-15,-1 1-2 0,5-1 1 16,2 4-3-16,6 5-3 15,5 3-7-15,3 2-4 16,6 1-14-16,2 0-8 16,6 6-24-16,0 3-19 15,3 10-61-15,-3 3-55 16,4 11 110-16</inkml:trace>
  <inkml:trace contextRef="#ctx0" brushRef="#br0" timeOffset="966.11">4302 14016 971 0,'-35'10'44'15,"0"-1"44"-15,7 2-83 16,0-1 0-16,4 0 2 16,5 0-1-16,-2-1-5 15,2 0-1-15,-2 2 0 16,0-1 0-16,1 5-1 16,-1 5-2-16,7 5-3 15,2 7-1-15,6 9-2 16,6 3-1-16,9 6 4 15,5-2 1-15,7-6 10 16,6-4 9-16,6-18 37 16,2-5 25-16,3-14 35 15,-1-5 6-15,-1-10-7 16,-3-5-8-16,-6-6-23 16,-3-3-10-16,-9-6-23 0,-1 0-15 15,-11-4-24-15,0 0-13 16,-9 6-48-16,-5 2-36 15,-7 12-128-15,-4 7-123 16,-7 15 189-16</inkml:trace>
  <inkml:trace contextRef="#ctx0" brushRef="#br0" timeOffset="1348.86">4726 13907 518 0,'5'8'129'0,"-3"5"160"16,1 2-110-16,-7 4-63 16,-2 1-7-16,0 6-30 15,-5 0-27-15,-1 6-35 16,0 2-1-16,-2 1 13 15,2-2 6-15,2-5 1 16,-1-3-4-16,6-6-14 16,-1-3-5-16,11-6-4 15,2-2 0-15,5-4-2 0,6-2 0 16,-1-6-2-16,0-3 1 16,3-8 1-16,-3-3 0 15,-2-5 3-15,-1-1 0 16,-11-4-2-16,-4 1-2 15,-9-4-26-15,-2 0-24 16,-5 3-83-16,-1 1-73 16,-2 9 108-16</inkml:trace>
  <inkml:trace contextRef="#ctx0" brushRef="#br0" timeOffset="1665.28">5117 14163 1395 0,'-27'39'172'16,"-1"-2"332"-16,16-4-505 15,7 1-17-15,9-1-8 16,4-1-8-16,6-7-8 15,-1-5-12-15,-1-12 8 0,0-4 10 16,-7-14 36-16,-1-7 21 16,-5-13 8-16,1-8-3 15,-3-12-14-15,-3-4-11 16,-5-3-36-16,-2 1-28 16,-3 5-125-16,-1 3-200 15,-7 7 227-15</inkml:trace>
  <inkml:trace contextRef="#ctx0" brushRef="#br0" timeOffset="2198.53">4481 13155 1277 0,'-48'21'44'0,"6"8"-3"16,7 10-55-16,8 14-7 0,4 5 3 15,10 1 15-15,6-1 3 16,13-7 0-16,5-4 0 15,8-11 1-15,3-9 4 16,8-17 23-16,7-9 11 16,6-14 12-16,9-10 0 15,6-12-27-15,0-8-21 16,1-10-49-16,-3-4-28 0,-8-4-52 16,-3 0-20-16,-15 1-31 15,-11 3-7-15,-16 9 45 16,-4 7 37-16,-15 15 101 15,-7 8 39-15,-9 13 14 16,-6 8-13-16,-3 16-47 16,-4 8-18-16,-1 18-5 15,3 7 7-15,4 9 35 16,4 1 25-16,13 2 43 16,3-3 17-16,14-9 4 15,5-8-11-15,9-11-45 16,9-8-33-16,12-13-181 15,6-5 117-15</inkml:trace>
  <inkml:trace contextRef="#ctx0" brushRef="#br0" timeOffset="2948.15">3752 12867 950 0,'-11'0'46'16,"3"0"26"-16,5 0-61 15,8 3-11-15,4 1-1 16,3 2 1-16,2 0 0 15,0-2 0-15,2-1 10 0,-2-3 31 16,0-2 12-16,2-6 21 16,1-4-5-16,12-5-29 15,6-2-13-15,11-4-20 16,5 1-5-16,10 2-4 16,7 3-3-16,8 6-2 15,-3 3 1-15,3 7 2 16,0 2 2-16,-1 6 2 15,2 1 2-15,-1 3 2 16,-4-1 3-16,-2-2 10 16,2 1 7-16,0 0 12 15,1 1 2-15,2-1-6 16,-1 2-7-16,-1 0-14 16,3-3-5-16,3-1-11 15,7-5-16-15,-2-6-52 0,-1-8-47 16,0-8-129-16,2-4 133 15</inkml:trace>
  <inkml:trace contextRef="#ctx0" brushRef="#br0" timeOffset="4213.87">5195 13725 508 0,'-20'0'121'0,"2"-2"137"15,1-2-141-15,3 0-57 16,4-2-13-16,1 0-11 16,5 1-8-16,-3-2-18 15,6 3-6-15,1 4-6 0,0 0-5 16,1 1-25-16,3 9-15 15,4 12-24-15,4 7-8 16,-1 11 17-16,2 2 17 16,-2-6 36-16,-5-7 26 15,5-15 52-15,-5-8 23 16,4-11 40-16,-1-8 8 0,-2-16-19 16,-1-6-14-16,0-12-37 15,-1-4-20-15,-3-4-28 16,-2-2-7-16,-5 1-30 15,-1 2-11-15,-2 14-35 16,1 7-37-16,0 19 58 16</inkml:trace>
  <inkml:trace contextRef="#ctx0" brushRef="#br0" timeOffset="28494.3">7819 13092 98 0,'-7'-8'26'16,"1"-1"5"-16,1 5-8 15,-1 0 0-15,3 3-20 16,-1 1 10-16,-1 0 64 16,-3 0 37-16,-2 0 55 15,0 0 5-15,-2-1-50 16,0 0-36-16,5 1-58 16,-4-2-16-16,6 1-14 15,1-1 0-15,3 2 0 16,1 0 1-16,-1 0 5 0,-10 4 9 15,9-2 24-15,-3 2 10 16,0 0 9-16,3 4-3 16,-2 1-20-16,0 4-7 15,1 3-10-15,-2 1-3 16,3 2-5-16,-1 3-4 16,-3 2-3-16,6 1-1 15,-2 2 0-15,2 1 2 0,0 3 7 16,-2 3 2-16,4 11 2 15,-2 6-2-15,2 11-4 16,-2 4-3-16,4 5-3 16,-3 3 1-16,1-1 0 15,0-1 4-15,-1-6-1 16,1-6-1-16,-2-5-2 16,1-5-3-16,2-5 1 15,-3-3 0-15,0-2 1 16,1-3-1-16,1-3-1 15,2-3 0-15,1-4 2 16,-1-1 1-16,1-1 1 16,-1 0 2-16,2 0 4 15,-3-2 5-15,1 3 5 16,4-1 1-16,-6 4-1 16,2 4-4-16,-3-1-6 0,-6 1-2 15,2-4-4-15,-2-1 0 16,-4-4 1-16,3 0 1 15,-1-3 2-15,1-1 1 16,0-1 2-16,-3-3-1 16,3-2 1-16,-1-3 1 15,3-5-1-15,4-5-1 16,0 0-4-16,0 0-3 0,2 1-4 16,-1-1-2-16,6 1-2 15,-2-4 0-15,3-2 2 16,1 1 0-16,0 1 1 15,4 1 0-15,1 1-1 16,2 0-1-16,6 1 0 16,-2 0-2-16,7 0 2 15,-1 2-1-15,1 2 4 16,-2 1-1-16,4 6 1 16,-1-2 1-16,0 3 1 15,0 1-1-15,0-2 1 16,0 0-1-16,4-2-1 15,-5-1 1-15,5-2-1 16,4-1-1-16,1-2-1 16,4-1-1-16,4-3-3 0,3-2-3 15,6-3-5-15,6-2 0 16,1 1 4-16,-1-1 4 16,-1 0 5-16,-3 3 1 15,-2-1 0-15,-1 3 1 16,-1 2 0-16,2 2 0 15,-4 4 1-15,-1-1 0 0,2-1-1 16,0 3-1-16,3-3 0 16,3-2-2-16,-4 0 0 15,6-1 0-15,-7 1 1 16,-1 1 1-16,-3 3 0 16,-3-1 0-16,-1 1 1 15,-1 2-1-15,-2-4 1 16,2 2-1-16,-4-3 0 15,3-3 0-15,-5 0 0 16,-4 0-1-16,-7-2-1 16,0 1-1-16,-5 0-3 15,-1-3-1-15,0 2 2 16,-3-1 1-16,0 1 4 16,0-1 0-16,-4 0 0 15,0-1 0-15,-4 1 1 16,-3 1 0-16,1 0-1 0,-2 1-1 15,0 1 0-15,1-2-2 16,-5 0-5-16,2-1 0 16,-3 2 1-16,1 0 0 15,0 0 5-15,-1 0 0 16,0 0 1-16,1 0 0 16,1 1-3-16,-1-1-2 15,0 0-3-15,1 0-1 0,-2 0 3 16,2-1 3-16,-1 0 4 15,0-1 0-15,3-9 0 16,-2 6-1-16,2 0 1 16,-1-3 3-16,1-1 1 15,0-2 0-15,-1-7 0 16,2-3-3-16,-3-5-1 16,2-4 1-16,-3-5-1 15,4-1 1-15,-1-4 3 16,-1-2 0-16,0-3 1 15,-1 1 0-15,-1-4-2 16,2 0-2-16,-2-7 0 16,-1-3-1-16,0-8 1 15,0 1 0-15,-1-1 0 16,-2 2-1-16,2 0 0 0,-1-2 1 16,-1-3-1-16,1-4 4 15,-3-1 3-15,3-1 3 16,-1 4-1-16,2 0-2 15,0 3-4-15,0 5-2 16,-1 5 9-16,1 6 5 16,0 7 7-16,-2 4 3 15,1 2-9-15,2 4-4 16,0-5-8-16,0 0-4 0,5-9 0 16,-1-5-3-16,3-1-6 15,4 0-5-15,1 3-14 16,0 1-6-16,1 6-3 15,-1-1 3-15,-1 5 6 16,0 0-3-16,0 3-37 16,2 5-47-16,4 7-153 15,-2 6 150-15</inkml:trace>
  <inkml:trace contextRef="#ctx0" brushRef="#br0" timeOffset="31542.78">7662 13049 260 0,'-17'4'0'0,"3"-1"0"16,4-1-7-16,4 1 17 0,1-2 0 16,3-1 6-16,0-1 4 15,1-3 4-15,-3-1-1 16,-1-4-7-16,-1-2 5 15,-2-4 17-15,4 0 9 16,0 2 20-16,-1 4 4 16,4 2-1-16,-1 1-2 15,3 0-13-15,0 0-4 0,4 0-8 16,1-3-6-16,3 1-11 16,0-2-8-16,3 0-12 15,1 0-3-15,-2-1-2 16,6 1-1-16,-1 1 0 15,2-1 1-15,4-1-1 16,2-2 2-16,6-2-1 16,0-1 0-16,2 0-1 15,-2-1 0-15,1 1 0 16,3 2 0-16,-2 1 0 16,0 4 0-16,-6 1 1 15,0 2 0-15,-9 0 17 16,-4 2 13-16,-6 0 18 15,-3 1 6-15,2 3-16 16,-2-1-13-16,1 2-22 16,2 1-5-16,-1 4-5 0,4 1-1 15,-3 1-1-15,-4 2 0 16,2 0 3-16,-3 2 1 16,-1 0 4-16,-1 1 0 15,-4-4 0-15,3 1 0 16,-4-3 0-16,5 2 1 15,0-1-1-15,-1 1 0 16,1 3 0-16,0 1-1 0,1 6-1 16,4 1 1-16,-1 4 0 15,2 5 0-15,-4 2 0 16,3 2 1-16,-4 5 0 16,-6 2 1-16,4 4 0 15,0 1 1-15,-1 2-1 16,2 0 1-16,1-2-1 15,1 0 1-15,-1-3 2 16,3 0 4-16,-3-3 5 16,2-3 3-16,0-3 5 15,-1 1 2-15,-1-4 2 16,1 2 1-16,-2-2 2 16,0 0 1-16,-1 0-3 15,-1 1-4-15,2 3-10 16,0 0-7-16,1 1-5 15,-1-3 0-15,2 0-1 0,-1-3 0 16,3-4-1-16,1 0-1 16,-3-2-2-16,2 0-3 15,-1-2-3-15,0-3 1 16,-1-3 4-16,2 0 3 16,-3-2 4-16,-3 0 3 0,0 0 3 15,1 1-1-15,0 1-1 16,1 1 0-16,0-2-4 15,-1-1 1-15,1-4 0 16,0 1 2-16,0-4 2 16,2 0 0-16,-1-4 0 15,3 1-2-15,-4-2-4 16,0 0 0-16,0 0 0 16,4 7 1-16,-1-2 0 15,2 0 0-15,-4 3-1 16,1-2 1-16,0 1 1 15,-2-3 0-15,1 0 5 16,-1-2 1-16,0-3-1 16,0 1-1-16,0 0-6 15,5 0 0-15,-1-1-1 16,1 0 1-16,-2 0-1 0,2-1 1 16,-3-1-1-16,3 2 1 15,-1-1 0-15,1-1 0 16,-2 2 1-16,1-3 0 15,0 3-1-15,3 0 0 16,-4 0 0-16,2 0 0 16,2 0 0-16,-2 0 0 15,0 0 1-15,1-1 1 0,-3-1 9 16,-2 2 3-16,0-1 3 16,0 0 1-16,4-3-8 15,0 2-1-15,-1 0 2 16,-1-1 1-16,3-2 1 15,0 1-1-15,-1-2-3 16,1 0-3-16,0 0-3 16,-1 3-1-16,0 0 0 15,1 2-1-15,-1 1 0 16,3 2 0-16,-2 4 1 16,5 2-1-16,-2 1 1 15,4 1 0-15,0 2 1 16,3 0 1-16,1 3-1 15,1 0 0-15,3-2-2 16,0-2 0-16,5 0-1 16,-1-4 0-16,0-1 0 15,2-1 0-15,-5-3 0 0,1 2 0 16,-3 0 0-16,0 0 0 16,-2 0 0-16,1 0 0 15,3 2 0-15,-2 0 0 16,2 2-1-16,2 0 1 15,-1 1 0-15,1-4 0 16,1 0 0-16,1 0 0 0,-3-1 1 16,1-1-1-16,1-2-1 15,0-1 0-15,-1-4 0 16,3-2 0-16,0-2-1 16,0-2 0-16,1 1-4 15,-3-3-5-15,-2 1-2 16,0 2 2-16,0-4 5 15,-2 2 4-15,-2 1 2 16,-1 0 0-16,0 4 0 16,0-2 0-16,-1 2 0 15,-2 1 0-15,-4 1 0 16,-2 0 0-16,0 1-1 16,-1 1-1-16,-2-2 0 15,2 0 1-15,-5 0 1 16,2 0 0-16,-5-2 1 15,0 1 1-15,1-1-2 0,2-5-1 16,-3-4 1-16,0-3-1 16,0 0 2-16,2 1-1 15,-5 1 1-15,3 0 0 16,-3-1-1-16,-2-1 0 16,4-1 0-16,-6-2 0 15,2 1 0-15,4-2 0 0,-3-4 1 16,-2-2 0-16,1-6 2 15,-2-3 0-15,2-5-1 16,2-1 0-16,1-3-1 16,1-1-1-16,1 1 0 15,4 0 0-15,-2 4 0 16,7 0 0-16,-3 2 0 16,2 0 0-16,-1 4 0 15,3-2-1-15,-3-1 0 16,4 1 0-16,-5-4 1 15,1 3 0-15,0 0 1 16,0 0 0-16,0 6 2 16,-1 1 0-16,0 4-1 15,-2 1 0-15,-4-2 0 16,-1 0-1-16,-1-3 2 16,-1-2 0-16,-3-2 0 0,2-1 0 15,-1 1-2-15,0-2-1 16,5 4 0-16,3 0-1 15,2 1-2-15,-1 0 1 16,6 0-1-16,0 2-4 16,4 1-9-16,5 1-6 15,3 5-6-15,-1 2 2 16,0 4 12-16,1 5 8 0,0 2 11 16,1 2 3-16,1 2-1 15,5 3-2-15,3 1-3 16,0-1-1-16,2 3-1 15,-2 1 1-15,-2 2 0 16,-3 2 0-16,-3-1 0 16,-3-1 0-16,0-3 1 15,-2-1-1-15,3-4 0 16,-1-1 0-16,-1-2-1 16,2 1-4-16,-3-1-68 15,3 3-100-15,-4 3 99 16</inkml:trace>
  <inkml:trace contextRef="#ctx0" brushRef="#br0" timeOffset="36524.92">8208 12787 85 0,'-5'0'25'0,"0"0"23"15,3 0-17-15,-1 0-25 16,-1 0-3-16,-3 0 0 16,-2 0-2-16,1 0-2 15,-2 0-4-15,2 2-15 0,-3 2-6 16,1-1-3-16,-2 0 5 16,6-1 29-16,0-2 15 15,1 1 8-15,0-1 1 16,2 1-14-16,-2-1-5 15,1 0 2-15,4 0 2 16,0 1 20-16,0-1 9 0,0 1 7 16,0-1 0-16,-1 0-6 15,0 0 0-15,0 0 5 16,-2 0-3-16,2 0-13 16,1 0-11-16,-1 0-21 15,1 1-5-15,1 3-12 16,4-2-8-16,1 2-7 15,0 0-4-15,0-3 4 16,0 1 5-16,-2-2 13 16,-1 0 5-16,-1 0 9 15,1 2 9-15,-2 1 19 16,-1 1 5-16,0 1 0 16,0 0-4-16,-1 0-20 15,1 0-4-15,1 0-6 16,-1-1 0-16,3 2-9 15,-1 1-9-15,4 4-11 0,2 4-1 16,1 4 5-16,2 3 7 16,1 4 13-16,0 1 5 15,0-1 1-15,1-4 2 16,2-2 0-16,0-3 0 16,-1-1 8-16,3 1 3 15,-1 0 5-15,1 0 8 0,2 1 11 16,-1-1 6-16,5 0 10 15,1 0-3-15,8-2-11 16,2 1-8-16,9-1-13 16,2 1-7-16,3-2-9 15,3 0-2-15,-1-1-1 16,0 0-1-16,2-1-3 16,4 0-1-16,-2-2-5 15,0 1-1-15,0 0 3 16,-5-1 4-16,-3 1 15 15,0-2 11-15,-2 0 17 16,2-2 7-16,0-4 1 16,2-3-7-16,0-7-15 15,1-2-9-15,-5-5-8 16,0-2-2-16,-8-2-1 16,-2-2 3-16,-7 0 13 15,-7 0 7-15,-4-3 25 0,-5-2 14 16,-8-2 6-16,-1 1-2 15,-5-4-20-15,-3 0-14 16,-6-1-20-16,-4-3-5 16,-3 1-7-16,-6-1-4 15,-3-5-11-15,-3-3-6 16,-1-9-8-16,-1 0-1 0,-1-7 9 16,-2 3 4-16,-3 3 2 15,1-3-2-15,-2 5 1 16,1 2 1-16,1 3 0 15,-2 4-4-15,-1 4-11 16,2 2-3-16,-5 9 3 16,3 3 6-16,-11 6 12 15,-2 4 5-15,-3 2 2 16,0 3-11-16,9 6-71 16,2 4-52-16,9 13 66 15</inkml:trace>
  <inkml:trace contextRef="#ctx0" brushRef="#br0" timeOffset="37478.78">7682 13160 238 0,'-7'-6'9'16,"5"1"-1"-16,1 0-10 16,1 1 2-16,0 2 0 15,0-3 6-15,1 1 8 16,-1-4 2-16,1-2 6 15,-1-2-3-15,0-2-7 16,0 2-4-16,0 2-18 16,3 2-25-16,0 4 20 15</inkml:trace>
  <inkml:trace contextRef="#ctx0" brushRef="#br0" timeOffset="41124.85">7691 13128 175 0,'-1'21'42'0,"-2"6"52"15,-1 7 2-15,-1 9-9 16,0 6-10-16,1 11-33 0,2 5-17 16,-2 1-21-1,2-1-5-15,-2-7 0 0,-5-5 1 16,3-6 0-16,-2-1-1 16,2-4 0-16,-1-1 0 15,-3-4 2-15,3-4 2 16,-3-8 24-16,4-4 11 15,0-10 15-15,3-4-1 16,0-7-26-16,1-3-14 0,1-9-14 16,1-6-3-16,-3-13 6 15,3-8 2-15,3-11 5 16,-1-5 1-16,4-7-3 16,1 0 0-16,-1-4-6 15,2 1 0-15,0 1-2 16,0 2 1-16,0 1-1 15,0 3 1-15,1 6 0 16,-2 1-1-16,0 5 0 16,-2 2-1-16,2 0-1 15,-3 2-2-15,2 6-4 16,1 4-2-16,-1 8-1 16,5 4 0-16,-6 9-3 15,-2 3-2-15,-2 8-4 16,5-1 3-16,-6 1 8 15,0 3 6-15,-4 6 6 0,-1 6 1 16,3 14-2-16,-5 11-1 16,3 25-1-16,-1 11-1 15,0 25 1-15,5 11 0 16,0 11 1-16,4 4 0 16,-3 0-1-16,-1-3 0 15,0-8 0-15,0-6 0 0,0-16 3 16,0-7 0-16,-2-15 0 15,-4-6 5-15,3-16 9 16,-4-9 5-16,6-17 8 16,1-8-5-16,1-9-15 15,1-5-5-15,2-15 1 16,3-10 3-16,-1-22 9 16,4-13 2-16,-4-17-10 15,0-6-6-15,3-4-3 16,-1-2-1-16,0 0-3 15,1 0-3-15,3 3-7 16,-2 4-8-16,-1 8-20 16,0 3-5-16,-5 7-4 15,-1 6 5-15,-3 14 21 16,0 7 9-16,0 13 13 16,-2 6 3-16,1 11 5 0,1 5-1 15,-2 5-8-15,2 13-8 16,2 28-12-16,1 18-3 15,3 33 0-15,-1 15 3 16,2 18 2-16,0 3 5 16,0-1 8-16,-1-5 4 15,-5-14 9-15,0-7 1 16,-1-15 3-16,-2-8 5 0,-1-14 4 16,-2-8 9-16,0-16 30 15,-2-9 15-15,1-19 16 16,0-7-2-16,-2-9-31 15,5-4-14-15,-8-10-9 16,3-7-7-16,-3-16-6 16,-3-8-8-16,6-9-15 15,1-1-8-15,1 6-22 16,2 6-14-16,3 15-17 16,-1 7-8-16,2 19 11 15,1-1 6-15,3 25-5 16,3 10 6-16,6 17 13 15,-1 7 7-15,1 1 31 16,0-1 12-16,-1-9 24 0,1-5 8 16,-1-8 13-1,-1-9-1-15,2-6-17 0,3-4-8 16,1-3-17-16,1-1-5 16,0-1-5-16,5-3 0 15,-2-2-1-15,3-1 1 16,0-3 0-16,1-1 0 15,3-1 0-15,4-1 0 16,0-6 0-16,1 1 0 0,0-1 0 16,-2-1 0-16,2 3 1 15,-1 2 0-15,2 3 7 16,2 0 7-16,4 5 8 16,2 0 5-16,3 3-4 15,2-2-5-15,1-2-8 16,-4 1-4-16,-4-5 1 15,1 0 1-15,-1-1 2 16,2-4 1-16,1 0 5 16,-2-5 7-16,2 1 6 15,2 0 0-15,-4 0-8 16,0 0-10-16,0 2-8 16,-4 0-1-16,4 4-1 15,-4 2-1-15,3 1-1 16,0 0 0-16,1 1 1 15,0 1-1-15,1 1 0 0,0 2 1 16,-1-3 0-16,-3 2 0 16,3-3-1-16,-1 2 0 15,1 0 0-15,3-2 0 16,-3 0 0-16,1 1 1 16,-5-3-1-16,0 1 1 15,-8 0 1-15,-5-1 0 0,-2 3 4 16,-10 0-1-16,7 3 2 15,-3 1-2-15,-4-4-2 16,3 3-1-16,-6-4-2 16,-4 0 0-16,2-1 2 15,-4 1 0-15,-3-1 4 16,-1-1 3-16,-5-5 4 16,-3-6-1-16,-2-7-2 15,-1-4-2-15,5 1-5 16,2-1-1-16,0 1-2 15,5 2-3-15,0 0-14 16,5 1-9-16,1 1-18 16,6 1-8-16,-1 3 0 15,2 0 8-15,-2 4 21 16,1 2 12-16,-3 2 25 16,-1 1 7-16,-2 3 15 15,-1 0 6-15,-1 0 12 0,-3 2 7 16,0-1 10-16,-1-2 2 15,3-8-10-15,-5 2-10 16,1-4-21-16,0-3-6 16,-3-8-10-16,2-4-2 15,0-6 0-15,-1-3 0 16,-1-9-2-16,2-2-2 0,0-12-6 16,2-6-1-16,3-6-3 15,0-5 0-15,0-10-2 16,1-6 1-16,-3-4-2 15,3-3 1-15,-2 1 0 16,-2 2 1-16,3 1 2 16,0 3-1-16,1 6 0 15,2 4 0-15,-2 2 0 16,-1 0-2-16,2 1-14 16,-1 1-2-16,-2 11-3 15,-1 5-4-15,2 16 6 16,-3 2 1-16,-3 8 4 15,1 4 6-15,-3 6 9 16,0 6 5-16,2 7 2 16,0 4-1-16,2 4-6 15,1 5-5-15,2 0-10 0,3 8-7 16,2 18-11-16,-1 15-4 16,-1 33-3-16,1 19 4 15,-5 29 13-15,-1 10 5 16,-1 11 11-16,0 6 3 15,-5 1 2-15,1-2 2 16,0-5 2-16,1-8 0 0,4-12 1 16,2-6 1-16,5-12-3 15,2-5 0-15,0-8 0 16,2-4-1-16,-1-9 0 16,3-3-1-16,1-10-3 15,2-8-3-15,-1-17-2 16,-2-12 0-16,-2-18 3 15,1-7 2-15,-2-10-3 16,-2-9 0-16,0-17 5 16,-5-10 3-16,-2-24 13 15,-2-10 3-15,-5-21-2 16,1-10-1-16,-2-12-9 16,-3-2-2-16,4-4-1 15,-2 3 0-15,4 9-1 16,-2 5-1-16,1 18 0 0,3 8 0 15,-4 18 1-15,2 8-1 16,-2 19 1-16,0 9 0 16,3 14 0-16,-2 6 3 15,2 9 0-15,0 4-2 16,2 23-13-16,-2 19-9 16,-2 40-11-16,3 18 4 15,-5 22 21-15,-3 2 11 0,-3-14 24 16,-4-11 4-16,0-19 1 15,-2-9-5-15,2-10-15 16,2 0-5-16,5-8-18 16,-1-5-9-16,7-11-8 15,-2-7-5-15,4-13 4 16,1-6 4-16,1-9 7 16,-2-2 5-16,1-2 3 15,-1-1 1-15,0 2 2 16,-2 0 1-16,2-1 2 15,0 1 1-15,-3 0 0 16,0 2 0-16,-4 1 0 16,-1 5 1-16,2 5 2 15,-4 1 1-15,0 6 4 16,-1 2 1-16,-4-1 0 0,-2 2 0 16,0-4-3-16,1 0-1 15,0-2-3-15,-2-2-1 16,3-4-1-16,3-3-2 15,2-4-5-15,5-3-7 16,-1-2-12-16,1 0-3 16,3-1 2-16,-1 0 5 15,-1 1 12-15,-3 2 3 16,2 1 6-16,-4 0 1 0,1 3 3 16,-2 0 6-16,2 2 9 15,-4 2 5-15,0-4 6 16,-4 3 4-16,-3-3-3 15,-1 0-2-15,-4 1-8 16,0 0-6-16,-6 1-9 16,0 1 0-16,-10 0-3 15,-3-2 0-15,-2-1-2 16,-1-3 0-16,-2-2 0 16,0 1-1-16,-6-7-2 15,-1 1 0-15,-11-6 1 16,-2-4 0-16,-5-3 0 15,-4-4 0-15,-1-2 4 16,-1-1 2-16,-4 3 7 16,-1 1-1-16,5 5 3 15,4 3 1-15,7 3-3 0,1 3-3 16,4 4-8-16,4 3-7 16,11 5-15-16,4-2-8 15,12 0-19-15,4-2-4 16,8-4 2-16,0-4 5 15,10-1 8-15,-1-3 3 16,3-4 10-16,1-2 3 0,4-6 13 16,2-5 3-16,3-7-7 15,3-3-12-15,5-3-24 16,-4 0-9-16,5 0-8 16,-1 3 7-16,-5 3 17 15,4 4 4-15,-5 6 15 16,-1 3 6-16,-4 3 16 15,0 2 13-15,-3 2 23 16,0 1 7-16,3-1 0 16,-4-2-7-16,2-2-19 15,0 0 1-15,-1-5 17 16,1-4 12-16,-4-2 15 16,0-1 1-16,-4-3-6 15,0 0-8-15,-3-3-8 16,-1-1-5-16,-1 2-6 0,1 1-4 15,0 0-9-15,1 0-5 16,1-5-10-16,0-3-1 16,0-7-4-16,1-3-1 15,3-8 0-15,4-2 0 16,2-3 3-16,0-3 1 16,-2 0 1-16,1 2 2 15,-2 1 0-15,-1 2 1 16,-2 6 4-16,4 0 0 0,-3 5-1 15,4 0-2-15,2 4-5 16,1 3-7-16,4 3-31 16,5 4-26-16,3 3-81 15,5 1-44-15,3 3 101 16</inkml:trace>
  <inkml:trace contextRef="#ctx0" brushRef="#br0" timeOffset="46520.09">8746 13282 5 0,'-2'-1'1'15</inkml:trace>
  <inkml:trace contextRef="#ctx0" brushRef="#br0" timeOffset="47041.25">8732 13233 180 0,'-3'-5'46'0,"2"-4"51"16,-4 1-5-16,3 0-4 15,-3 1 2-15,1 0 10 0,-1 4-1 16,0-1-7-16,2-1 0 16,-3 0-15-16,0 0-8 15,0-1-17-15,-5-1-12 16,4 1-12-16,-3-1-1 15,-2 1 6-15,1 1 1 16,-3-1-8-16,1 2-5 16,-1 4-15-16,0 0-4 0,-1 2-10 15,-2 2-8-15,4 1-16 16,-3 5-7-16,-2 6 1 16,1 7 5-16,4 9 17 15,-2 3 5-15,7 9 5 16,4 1 0-16,7 6 2 15,5-5 1-15,8-4 3 16,2-5 0-16,4-10 5 16,3-3 4-16,-1-8 9 15,2-4 4-15,0-7 4 16,0-2-2-16,-1-8-5 16,2-3-1-16,-3-4-2 15,-2-2 0-15,-3-3 1 16,-2-1-1-16,-4-2 4 15,-1-1 2-15,-6-4 8 0,0-2 1 16,-1-7-5-16,-2-3-4 16,-2-9-15-16,0-2-6 15,0-3-12-15,-1 1-7 16,0 4-13-16,0 5-9 16,-1 3-25-16,-1 3-31 15,2 4-190-15,0 0 175 16</inkml:trace>
  <inkml:trace contextRef="#ctx0" brushRef="#br0" timeOffset="47641.15">8669 13540 420 0,'-12'-2'94'0,"1"-3"75"16,1-5-77-16,3-2-11 0,1-1-53 15,2 1-20-15,1 0-6 16,-1 1 3-16,2 5 17 15,2 5 8-15,-1 0 5 16,-1 0-3-16,4 9-23 16,2 5-10-16,2 13-29 15,5 6-12-15,0 12-13 16,5 10 4-16,-4 2 20 16,-1 3 14-16,-4-5 18 15,-1-5 5-15,-2-8 25 16,-2-7 12-16,-1-12 14 15,3-3 3-15,-3-7-22 16,1-1-12-16,2-5-17 16,-3 0-7-16,3-5-6 15,-4-1-8-15,4-4-27 0,-3-3-27 16,1-8-136-16,2-5 121 16</inkml:trace>
  <inkml:trace contextRef="#ctx0" brushRef="#br0" timeOffset="48123.41">8670 13867 804 0,'-22'-1'72'0,"3"-2"83"0,0-2-49 16,4-1-20-16,2-1-26 16,-3-3-53-16,2 0-4 15,-3-1-1-15,-1 0 0 16,-1 3 5-16,-1-1 7 16,-3 2 10-16,-2-2 2 15,-1 0-6-15,1-3-7 0,3-3-13 16,-1-1-6-16,4 0-9 15,2 1-5-15,3-2-8 16,4 1-5-16,4 0-22 16,5 3-14-16,9 2-72 15,2 1-100-15,11 1 142 16</inkml:trace>
  <inkml:trace contextRef="#ctx0" brushRef="#br0" timeOffset="48658.44">8786 13825 475 0,'-6'0'17'0,"-2"0"-10"15,4-2-20-15,3 0-29 16,1 1-5-16,0-1 8 16,1 0 18-16,-1-1 69 15,-1-3 31-15,-2 1 56 16,2-1 16-16,0-2-16 16,1 1-21-16,1-2-43 15,4 1-19-15,7-3-25 16,0-1-8-16,6-3-15 15,4-1-3-15,2-3-1 16,3-2 1-16,3-5 5 16,0 1 5-16,2-3 7 0,-1-1 1 15,3-2-4-15,-4 1-6 16,4-6-7-16,-1 0-3 16,-2 1-35-16,3 4-42 15,-7 7 44-15</inkml:trace>
  <inkml:trace contextRef="#ctx0" brushRef="#br0" timeOffset="49273.08">8502 14099 543 0,'3'-2'40'0,"2"0"61"16,-1-1-75-16,4 2 1 15,-5-1 8-15,2 2 12 16,-3 0 4-16,0-1 3 15,-2 1-3-15,0 0-25 0,0 0-7 16,2-2-16-16,5-5-6 16,2-6-30-16,-1-4-16 15,7-4-24-15,-6-1-7 16,3 4 17-16,-2 0 14 16,-3 7 22-16,2 3 11 15,-1 3 10-15,-2 1 6 0,-1 1 23 16,-2 3 15-16,-2 0 30 15,0-2 15-15,0 2 5 16,-1 0-5-16,1 0-24 16,-1 0-14-16,-2 5-21 15,-5 0-9-15,-3 6-9 16,-2 3-3-16,-9 4-1 16,-3 4-1-16,-6 8 3 15,-1 5 2-15,-8 10 4 16,0 5 2-16,-3 11 1 15,-3 4-2-15,8 2-1 16,2-4 0-16,6-15-1 16,9-10-2-16,10-22-23 15,7-5-16-15,10-16-29 16,5-5-20-16,15-15-43 16,0-8-24-16,8-15 81 15</inkml:trace>
  <inkml:trace contextRef="#ctx0" brushRef="#br0" timeOffset="49789.21">8761 14067 505 0,'-7'13'112'0,"-1"1"110"15,-2-2-48-15,0 2-64 16,-2-2-22-16,-3 2-32 15,0 1-14-15,-2-1-17 16,0 0-5-16,1-3 0 16,0-3 3-16,4-1 0 15,5-4-2-15,-3-2-14 16,4 0-5-16,2-2-8 16,2-1-2-16,4-5-2 15,3 0 1-15,-1-5 5 16,-3-1 2-16,5-3-2 15,-1 1-5-15,-1-1-17 16,2 3-6-16,-1 0-2 16,-3 1 5-16,-1 5 14 15,-1 0 7-15,0 7 3 0,0-1-1 16,4 1 0-16,-2 3-1 16,4 4 1-16,3-1 0 15,-1-1 6-15,3 3 0 16,1-1 17-16,0 1 17 15,5 5 24-15,0 0 11 16,6 8 11-16,1 0-6 0,3 6-12 16,-2 0-10-16,-1 2-23 15,-2 2-11-15,-2-3-14 16,-6-3-5-16,-2-4-62 16,-2-4-76-16,-2-8 80 15</inkml:trace>
  <inkml:trace contextRef="#ctx0" brushRef="#br0" timeOffset="54673.05">10366 13179 283 0,'-12'4'77'16,"-3"1"42"-16,2 2-36 16,-1 0-21-16,0 0-47 15,-1-1 1-15,-3 0 27 16,1 1-1-16,-3-3 41 15,0 0 6-15,0 0-17 16,-4-2 2-16,7 0-39 16,0 0-13-16,7-1-15 15,1 0-2-15,5-1-3 16,3 0-3-16,-1 0-9 16,2 0-2-16,8-3-2 15,4-2 1-15,5-4 7 0,4 0 2 16,3-2-2-16,3 0-1 15,0 0-12-15,-2 1-2 16,0 2-2-16,-5 3 2 16,-4 3 12-16,-3 1 4 15,-6 1 7-15,-3 2 6 16,-4 0 6-16,0 1 7 16,-6 3 9-16,1-1-3 0,0 0-6 15,-4 1-5-15,2-3-9 16,-1 0 3-16,0-3 9 15,-2 0 5-15,-2-5 11 16,1-3-1-16,0-1-9 16,1-3-6-16,5-1-13 15,2 2-5-15,3-1-4 16,1 3 0-16,3 3-3 16,0 1 2-16,1 5 2 15,1 2 0-15,-3 1 4 16,6 2 5-16,-7 0 10 15,-2 4 8-15,-2-1 16 16,-1 4 4-16,0 2 2 16,-2 0-4-16,-5 2-8 0,-2 0-6 15,-4-1-9 1,1 1-4-16,0-2-11 0,2-4-8 16,4-2-72-16,5-2-113 15,13-7 108-15</inkml:trace>
  <inkml:trace contextRef="#ctx0" brushRef="#br0" timeOffset="55688.78">10225 13200 674 0,'-23'-25'37'0,"1"-9"51"0,4-1-85 16,3-9-10-16,3-5 8 16,6-4 0-16,-2 0 0 15,2 4 5-15,-3 4 5 0,-2 6 3 16,0-1 1-1,4 1-6-15,-1 1-3 0,4 3-6 16,2 0-1-16,4 10-3 16,3 2-3-16,5 6-10 15,2 6-19-15,2 4-42 16,1 5-36-16,-2 11 9 16,-2 3 24-16,-6 14 68 15,-3 4 60-15,-2 11 43 16,-5 7 9-16,3 16-15 15,-1 11-21-15,5 13-39 16,4 6-14-16,7 0-9 16,0-5-1-16,4-10-1 15,1-5 1-15,-1-8 0 16,-1-4 4-16,-4-6 22 16,-5-4 5-16,-3-5 24 15,-1-4 14-15,-4-9 6 0,-3-4 14 16,0-11 13-16,-2-6-10 15,1-9-18-15,0-3-18 16,3-8-37-16,-1-10-5 16,0-23-11-16,-1-11-2 15,2-27-1-15,0-10 0 16,1-10-8-16,4-1-7 16,3 5-9-16,-3 6-2 0,2 13 6 15,-1 6 7-15,3 13 5 16,-3 9 1-16,-1 14-6 15,1 9-2-15,-2 11-5 16,-2 11-8-16,0 1-14 16,1 6-2-16,-1 28-5 15,0 17 6-15,0 38 17 16,5 15 4-16,-1 22 15 16,2 5 5-16,-4-8 13 15,-2-7 7-15,-4-19 12 16,-1-12 5-16,-3-10 3 15,0-6-2-15,-3-10-9 16,1-8-6-16,2-16-9 16,0-8 5-16,-1-15-2 15,4-7-2-15,-2-13-2 0,-4-13-6 16,-5-25 0-16,1-11 1 16,0-22-10-16,7-7-15 15,4-8-26-15,4-1-13 16,7 8-40-16,3 11-47 15,12 23 86-15</inkml:trace>
  <inkml:trace contextRef="#ctx0" brushRef="#br0" timeOffset="62687.71">13338 7967 354 0,'-7'24'-25'0,"-4"3"-31"16,4 6 10-16,1 5 52 15,-1-2 8-15,2-4 40 16,-3-4 25-16,2-8 39 16,5-5 2-16,-1-6-31 0,-1 2-20 15,7 0-37-15,-3-1-9 16,8 1-12-16,0-3 1 15,3-3 13-15,-1-1 9 16,6-4 18-16,1-4 9 16,5-12 5-16,3-9 2 15,12-20-8-15,8-9-8 16,23-18-20-16,13-10-10 0,21-24-13 16,12-9-5-16,26-16-4 15,12-8-1-15,30-3-76 16,12-3-157-16,20-2 144 15</inkml:trace>
  <inkml:trace contextRef="#ctx0" brushRef="#br0" timeOffset="74917.93">10189 13396 117 0,'-1'-47'6'0,"1"-6"1"15,3-3-8-15,-1-5-26 16,4 0-3-16,0 6 1 16,-3 3 4-16,0 13 25 15,2 6 6-15,-1 12 6 16,-1 6 7-16,0 7-3 15,-1 5-1-15,1 8-5 16,-1 6-8-16,6 8-1 16,-1 4-1-16,2 3 0 0,-3 2 0 15,3-2 9-15,-6-3 7 16,2-5 0-16,2-4 0 16,-3-1-9-16,1 2-10 15,-4-4-32-15,3 4 24 16</inkml:trace>
  <inkml:trace contextRef="#ctx0" brushRef="#br0" timeOffset="75131.83">10260 13466 233 0,'-9'7'80'16,"1"-2"69"-16,4-5-41 15,-2-2-25-15,2-3-24 16,2-2-9-16,-3-3-10 15,-3-2-5-15,-1-1-7 16,-2-1-4-16,1 0-14 16,-1 1-7-16,2 1-16 15,3 1-14-15,0 5-49 16,6 5-40-16,5 0 63 16</inkml:trace>
  <inkml:trace contextRef="#ctx0" brushRef="#br0" timeOffset="77418.64">11971 9851 748 0,'-2'-23'-7'0,"-1"0"-12"15,3 3-2-15,0 0 50 16,0-3 7-16,0 0 4 16,0-2-1-16,-1-1-3 15,-3 2-5-15,-3 1-19 16,1 3-6-16,0 5-6 15,0 3-1-15,1 8-8 16,2 3-3-16,1 8 1 16,4 6 4-16,6 9 23 15,12 7 19-15,8 5 37 16,6 3 10-16,10 2 11 16,-1-1-10-16,8-3-22 15,-1-3-8-15,-1-5-10 16,-2-5 0-16,-2-1 4 0,-4-2-1 15,-1 1-8-15,-1 1-8 16,-7 4-14-16,1-1-8 16,-3 2-15-16,-3-1-15 15,-1-1-38-15,-4 0-21 16,-5-1-47-16,-4 0-29 16,-5 0-55-16,-5 0-21 15,-3 1-23-15,0-1 118 0</inkml:trace>
  <inkml:trace contextRef="#ctx0" brushRef="#br0" timeOffset="77784.87">12661 9599 628 0,'-9'-10'54'16,"1"1"110"-16,0 4-102 0,1 2 6 15,-2 2 11-15,-2 2-25 16,-6 7-23-16,-6 5-4 15,-7 17-8-15,-7 8-2 16,-15 18-5-16,-6 8-1 16,-12 14-11-16,-4 7-6 15,-7 13-17-15,-7 6-8 0,-11 9-22 16,-6 2-13-16,3 1-58 16,4-3-67-16,8-11 107 15</inkml:trace>
  <inkml:trace contextRef="#ctx0" brushRef="#br0" timeOffset="81417.57">8088 11641 628 0,'-3'-4'-1'16,"3"0"-12"-16,-1-3-8 15,2 4 23-15,4-2 9 0,-1-1 24 16,0 2 7-16,1-3 10 16,0 0 0-16,1 0-23 15,0-3-12-15,3 3-12 16,-1-1-2-16,3 2-1 16,-1 4 8-16,1 4 14 15,3 8 5-15,2 11 4 16,1 7-7-16,7 8-14 15,-1 2-6-15,2-3-6 16,2-1 0-16,-2-8 1 16,-1-4 1-16,3-4 3 15,-3-3 1-15,3-2 1 16,-2 0-1-16,1-2-4 16,1-1-3-16,0 1-47 15,-2 0-60-15,-7-5 62 0</inkml:trace>
  <inkml:trace contextRef="#ctx0" brushRef="#br0" timeOffset="81700.48">8606 11410 728 0,'-25'-10'91'16,"1"3"183"-16,2-1-252 15,1 4-2-15,0 6 5 16,-1 3 0-16,-5 8-3 16,-2 7-4-16,-6 14-1 15,-4 8-3-15,-4 20-16 16,-5 10-12-16,-7 13-36 15,2 7-39-15,-6 14 49 16</inkml:trace>
  <inkml:trace contextRef="#ctx0" brushRef="#br0" timeOffset="126909.88">13723 12831 1003 0,'-14'8'51'0,"5"0"54"16,0-1-104-16,7-2-40 16,2-1 20-16,2 1 12 0,4-1 1 15,-5-1 3-15,3-1 10 16,-4-2 26-16,0 0 8 15,0 1 8-15,0-1-5 16,-5 5-26-16,-1 0-12 16,2 6-21-16,1 2-6 15,-2 9-3-15,3 1 3 16,-2 5 15-16,-1 2 8 0,-1-2 14 16,1 3 5-16,-1 0 7 15,3 0 0-15,-2 3-4 16,4-1-2-16,-1 2-8 15,2 2-5-15,2 0-3 16,1 3-1-16,2 4-2 16,-1 2 0-16,-1 5-1 15,-1 2-1-15,-1 6 2 16,1 2-1-16,-2-1 1 16,5 1 1-16,-3-5 5 15,1-2 4-15,0-5 5 16,0-5 1-16,2-3-7 15,-2 0-4-15,2 1-7 16,2 3-1-16,-1 5-2 16,3-1-1-16,-4 3-2 15,1 2-2-15,-3-2-4 0,1 2-1 16,-3 2 0-16,-1-2 2 16,0-2 8-16,0-2 2 15,1-6 2-15,3-5 0 16,2-2 7-16,1-3 6 15,-2 1 14-15,2 1 9 16,-4 0 2-16,-2 2-2 0,-1-4-1 16,-4-1-5-16,0-6-1 15,0 0-2-15,-2-8-10 16,1-1-2-16,2-4-9 16,-4-1-2-16,4-3-6 15,-2-2 0-15,1-3-5 16,1 0-3-16,1-3 0 15,2 0 1-15,0-1 2 16,0 0 4-16,-1 6 1 16,0-3 1-16,0 0 1 15,-1 1 0-15,0 2 1 16,0-1 0-16,-2 2 3 16,-1-2-1-16,-2-1-2 15,2 0-1-15,3-2-2 16,-1 0-1-16,3 0-2 15,0-1 0-15,2 3-1 0,1-1 1 16,0 2 1-16,0 0 2 16,3-1-1-16,-4 0 1 15,1-2 2-15,-3-1 0 16,1-1 2-16,1 0 0 16,1 6 0-16,2-3 0 15,-1 3-1-15,1-2-1 16,4 4-1-16,0-1-1 0,0 1 0 15,3 1-1-15,-3 0 1 16,-2 1 0-16,0-5 2 16,0 0 0-16,1-1-1 15,-1-2 0-15,3 0-2 16,-2-1-10-16,4 0-50 16,3-2-54-16,-2-2-288 15,5-4 243-15</inkml:trace>
  <inkml:trace contextRef="#ctx0" brushRef="#br0" timeOffset="128436.77">13605 12961 261 0,'2'-2'69'0,"1"-1"61"16,6 0-56-16,-1-1-23 15,0-1-31-15,1 1-12 16,-2-1-7-16,-1 2-1 16,-1-1 1-16,-4 1 1 15,4-1 0-15,-4-4 0 16,2-2-1-16,0-1 1 0,1 2 3 15,3 0 1-15,1 3 1 16,-1 0-1-16,1 4-5 16,4 1 0-16,-1 1 7 15,0 3 10-15,0 3 14 16,-7 0 6-16,2 0-2 16,-5 0-6-16,1-1 1 15,1-1 5-15,-2 0 25 16,0-3 5-16,-1 0-9 15,1 0-11-15,8 1-32 16,-7-1-10-16,4-2-6 16,0 0 0-16,-1-1 0 15,-1 2 1-15,3 0 1 16,-3 0 1-16,2 0 1 16,5 0 0-16,-1 0 0 0,4-2 1 15,0-3 1-15,1 0 1 16,2 1-1-16,0-2 0 15,-2 1-3-15,2 2 0 16,-5 1 1-16,-2 1-1 16,-5 1 6-16,-4 0 6 15,3 3 17-15,-2 0 1 16,-1 3 1-16,-1 3-8 16,0-2-16-16,0 2-3 0,0-4-3 15,-1 0 0-15,1-5 4 16,0 1 5-16,0-1 18 15,0 0 6-15,-1 0 2 16,0 0-4-16,-2 0-19 16,-9-3-7-16,12 3-7 15,-8-1-1-15,4 2-2 16,-3 1 1-16,3 0 0 16,-1 1 0-16,1-1 1 15,1 2 1-15,1-2 0 16,0 2 0-16,2-4-4 15,0 1 0-15,2-1 0 16,3 2 1-16,-1 0 3 16,1 0 0-16,-1 0 0 15,-2 0 1-15,1 1 0 0,0 0-1 16,-2 0-1-16,2 0-1 16,-3-1-6-16,0 1-8 15,0-1-27-15,1 1-25 16,2-1-81-16,0-1-80 15,2-3 127-15</inkml:trace>
  <inkml:trace contextRef="#ctx0" brushRef="#br0" timeOffset="130109.73">13802 15135 153 0,'-10'11'-15'0,"-1"-4"28"15,2-1 17-15,-1-6 83 16,2-4 23-16,-3-2-6 15,5-4-8-15,1 0-22 16,-1-2-8-16,5 0-24 16,1 2-15-16,2 2-30 15,6 1-14-15,1 2-14 16,2 2-2-16,2 5-3 16,3 4-2-16,4 2 3 15,0 3 0-15,3 1 9 16,-1-1 9-16,8 1 35 15,3 0 13-15,4-2 22 16,8 0 1-16,7-2-20 16,6-3-14-16,3-2-25 15,1-3-9-15,2-3-9 0,0-1-2 16,11-1 0-16,5 0-1 16,1 5 0-16,1 1 0 15,0 4 0-15,3 2 0 16,6 1 0-16,1 2 0 15,3-2 0-15,-1 1 0 16,5-2 0-16,-2-1 1 0,1-2-1 16,-3-2 3-1,-3-2 5-15,1-1 2 0,-3-4 4 16,-4-5-1-16,-8-2 2 16,1 0-1-16,-7-2 0 15,-2 1-1-15,-4 0-6 16,-10 1-3-16,-7 3-3 15,-6 0-1-15,-6 4-7 16,-4 1-1-16,-5 4-1 16,-5 0 1-16,-6 4 6 15,-1 1 1-15,-5 2 0 16,-5-2 1-16,-4 0 0 16,-2 0 0-16,-2-2-1 15,-2-1 1-15,-3-2 1 16,-5-1 3-16,0-2 1 0,0-2 0 15,-1 0-3-15,3-1 0 16,-4-1-2-16,1 1 0 16,2 0 0-16,-3-4 0 15,4-1 0-15,1 0 1 16,1-4 1-16,1-2 1 16,-2 0-1-16,3-3 0 15,3 1-2-15,3 0 0 16,0-3-1-16,3-4 1 0,-2-7 9 15,1-4 6-15,0-12 11 16,2-6 5-16,0-9-7 16,4-3-4-16,-2-5-9 15,1-4-3-15,-1-7 0 16,1-4 3-16,-2-11 7 16,0 0 2-16,0-6 0 15,-3-2-5-15,3-4-9 16,-1 0-2-16,1 1-4 15,-2-1-1-15,3 1-10 16,-2 1-5-16,-1 6-12 16,0 3-6-16,-4 8 0 15,-4 6 1-15,-5 11 8 16,-3 2 3-16,-2 15 4 16,0 5 0-16,0 13-9 0,3 10-4 15,1 13-12-15,-1 8-4 16,5 11-18-16,-3 6-13 15,4 15-14-15,-1 7-3 16,0 14-5-16,0 4 3 16,-1 1 60-16</inkml:trace>
  <inkml:trace contextRef="#ctx0" brushRef="#br0" timeOffset="131257.54">14194 12712 282 0,'-16'-2'89'0,"6"0"88"16,-4 2-38-16,3 3-57 15,0 2-18-15,2-3-6 16,-1 0 0-16,0-4 24 15,-1-3 13-15,3 1 0 0,-2-1-6 16,2 0-20-16,1 3-18 16,-2 3-26-16,3 6-11 15,1 6-25-15,-1 8-8 16,3 9-4-16,1 5-1 16,2 8 8-16,0 5 3 15,5 3 6-15,7 2 2 16,6-1 4-16,8 0-1 15,10-5-4-15,3-2-1 0,7-8-5 16,3-4-1-16,9-5-1 16,3-4-1-16,11-6 5 15,9-1 1-15,1-6 5 16,3-2 2-16,3-7 3 16,0-2 1-16,12-6 2 15,-1-2 0-15,1-6 0 16,-2-1 1-16,2-5 2 15,-2-2 2-15,-6-4 5 16,-1-3 0-16,-8-4-2 16,-1-3 1-16,-7-1 7 15,-8-2 3-15,-12 2 2 16,-6-2-1-16,-13-3-7 16,-5-2-1-16,-4-4-1 0,-3-2-1 15,-2-1-4-15,0 0-5 16,-2-1-8-16,2 2-9 15,-5 2-13-15,-2 0-6 16,-7 4 1-16,-2 0 6 16,-11 4 14-16,-8 4 7 15,-8 4 3-15,-7 2 3 16,-8 8 1-16,-5 1-1 0,-12 8 2 16,-4 3-1-16,-13 6-9 15,-8 3-6-15,-10 8-2 16,-6 6 1-16,-9 9 10 15,-2 6 4-15,-4 10 6 16,-2 6-2-16,10 8-19 16,4 5-22-16,11-1-122 15,5 3-134-15,15-5 163 16</inkml:trace>
  <inkml:trace contextRef="#ctx0" brushRef="#br0" timeOffset="132707.74">13998 12931 119 0,'-12'21'57'0,"1"0"76"16,0-2-6-16,5 0-34 15,1 2-22-15,5-2-32 0,4 2 5 16,1 2 9-16,2-2 1 16,3 3-16-16,-2 1-16 15,3-4-14-15,-2 1 3 16,-2-1 6-16,-1-1 0 16,2 4-1-16,-3-1-6 15,4 0-6-15,0 1-2 16,5-2-2-16,0 1-3 0,1-1-2 15,-1 4-1-15,1-2 0 16,-1 4 1-16,1 4 2 16,-3-3 2-16,-1 4 2 15,-7 2 1-15,0 1 3 16,-2 3 3-16,0 3 15 16,1-1 6-16,-4 0 4 15,-1-1-2-15,0-2-15 16,0-4-7-16,1-2-7 15,0-1 0-15,-1 0-2 16,0-2 0-16,-3 3 0 16,-1 1 0-16,-4 3 0 15,2 2 1-15,-4 4 2 16,1-1 6-16,-1 2 12 16,-1 0 2-16,4-3 1 15,0-2-5-15,5-6-12 0,-1-4 2 16,5-5-1-16,0-2 2 15,2-5 2-15,2-2 0 16,4-2 0-16,2-1 0 16,2-4-2-16,3 0 0 15,3-4-5-15,3 0-1 16,1-3-3-16,1 0-1 0,3 0-4 16,-4 0-3-16,7 0-3 15,1 0 0-15,6 3 1 16,5 0 3-16,4 2-2 15,3 0-5-15,5 4-14 16,3 1-5-16,-3 4 4 16,2 2 6-16,-4 0 20 15,5 0 7-15,3-3 7 16,2-5 0-16,3-3 0 16,-5-4-2-16,-2-5 4 15,-4 0 3-15,-2-1 4 16,0 0 0-16,-2 0-7 15,1 2-3-15,-1 0-8 16,2 0-1-16,-6-4-2 16,-1 0 0-16,-5-5 0 15,-2-2-1-15,-1 0 0 0,-3-2-1 16,1 0 1-16,-1-1 0 16,0-2 1-16,-2-1 2 15,-7 2 0-15,-1 2 1 16,-5 5-1-16,-1 3-1 15,-6 3-1-15,1 1-1 16,-6 1-1-16,-1 0 2 0,-5-1 7 16,-4-4 3-16,1-3 6 15,-1-1-2-15,-2-6-5 16,2-1-2-16,-1-5 3 16,-2-4 3-16,3-6 5 15,-4-4-1-15,2-10-6 16,-1-3-3-16,2-6 6 15,5-2 5-15,-1-6 9 16,0-3 3-16,3-2-7 16,2-2-4-16,4-2-12 15,6-1-4-15,0 1-5 16,0 0-3-16,7 1-13 16,1 0-6-16,2-3-22 15,4-4-15-15,-3 3-45 16,0-1-33-16,-1 3-34 15,-3 2 4-15,-1 3-82 16,-1 6 149-16</inkml:trace>
  <inkml:trace contextRef="#ctx0" brushRef="#br0" timeOffset="135541.17">16520 13001 983 0,'-7'12'30'15,"0"-4"94"-15,4-8-178 16,1-2-9-16,1-2 44 16,-1-3 11-16,-4-1-25 15,-5-1-34-15,-4-2-76 16,-2 1-27-16,-1-3 26 15,1 1 31-15,5 2 66 16,5-1 19-16,7-2-2 16,2-2-1-16,6-1 11 0,4-1 9 15,2 0 4-15,-2 0 1 16,-1-1 0-16,-1 0 3 16,-3 1 21-16,0 2 21 15,-3 1 40-15,1 3 14 16,-4-1 3-16,-1 0-15 15,0-1-31-15,-4 1-9 16,3 2-12-16,0-2-4 16,1 4-11-16,1-1-7 0,-1 1-18 15,4 2-7-15,-4-1 1 16,0 2 5-16,-1-2 39 16,-3 0 26-16,0-1 32 15,-2-2 13-15,2 0-2 16,-4 1-10-16,2 0-28 15,1-1-16-15,2 0-30 16,3-3-9-16,0-1-4 16,1-3 0-16,-1 0 1 15,0-1 0-15,-3-1 0 16,0 2 1-16,-2-4-1 16,-1 1 1-16,0-1 0 15,1-2 0-15,-3 0-1 16,0-1-2-16,-4 2-4 15,0 1-2-15,-1 5 0 0,-5 1 1 16,-4 1 6-16,5 2 1 16,-6 3 2-16,1-1 2 15,-3 4 3-15,-1-1-1 16,1 1-6-16,1 1-7 16,4 0-11-16,-2 1-4 15,-2 2 2-15,-2-1 5 16,-3 2 8-16,-1 0 4 0,-4 1 3 15,3 3 1-15,-8 2-9 16,-1 3-5-16,-1-1-8 16,-5 1-1-16,5-1 6 15,1-5 2-15,-1 1-7 16,1-1-5-16,-6-2-3 16,-1 7 2-16,-5-3 17 15,0 2 10-15,1 2 29 16,-2-2 14-16,10 2 9 15,-1-2-3-15,7 0-25 16,-2-1-14-16,-1-2-18 16,0 0-8-16,-1-2-5 15,-1 0 0-15,-2 0 7 16,-2-1 7-16,4 1 7 16,2 1 3-16,-1 0 0 15,6 1-1-15,-2 2-3 0,-1 1-1 16,-2 1 0-16,2 3 0 15,-6 2 2-15,-1 1 3 16,3 1 6-16,-6 0-1 16,4 1 0-16,-4 2-1 15,3 2 0-15,4 1-2 16,-4 5 0-16,7-1-4 16,-5 4-7-16,7 2-4 0,6-4-6 15,2 3-2-15,5-4-9 16,-2-1-11-16,3 5-15 15,-1 0-1-15,1 4 11 16,2 3 12-16,-3 2 23 16,-3 6 4-16,0 2 2 15,-4 0 0-15,2 0 0 16,1-4 1-16,4-1 1 16,3-1 0-16,4-1 5 15,5 0 1-15,3-1 3 16,5 1-1-16,6-4-2 15,5-1-3-15,3-5-3 16,3-4-1-16,2-2 0 16,1-2-1-16,1-2-1 15,-4 1 1-15,2 0 1 0,-2 0 1 16,-3 1 1-16,-3 0 1 16,-1 6 1-16,-3 1-1 15,0 4 0-15,0 2-2 16,1-2 0-16,-1 0 0 15,-2-7 0-15,-2-2-1 16,3-5 1-16,-1-1 0 0,5-3 1 16,1-3 1-16,0-3-2 15,-1-4 1-15,2-7 5 16,-1-3 0-16,2-6-5 16,-3-3-9-16,3-4-78 15,-3-4-74-15,3-6 85 16</inkml:trace>
  <inkml:trace contextRef="#ctx0" brushRef="#br0" timeOffset="136358.67">13831 13392 911 0,'3'17'15'0,"-1"-2"-20"15,1 0-23-15,3-1 6 16,-4 1 9-16,2-2 15 16,-1 1 1-16,-4 2 1 15,-4 1 0-15,0 2 0 16,-5 4 0-16,1 1-3 15,4 1-1-15,-1 0-4 16,-2-1 0-16,4-3 1 16,-1 2 1-16,5 2 0 15,1 1 1-15,-1 5 0 16,3 0 0-16,-3 2 1 16,0 2-2-16,2 0 2 15,-2 2 0-15,3 2 1 0,-2-3 1 16,-2-1-4-16,0-4-21 15,1-5-48-15,3 0-5 16,-2-4 2-16,4 1 21 16,1 1 50-16,-1 3 7 15,2 1 6-15,2 0-2 16,-1-1-2-16,-3 0-3 0,2-1-1 16,-2 0 9-16,0-1 21 15,1 1 10-15,-4-4 15 16,2 1-6-16,-1-4-21 15,0-4-14-15,2-3-34 16,0-2-11-16,-3-2-17 16,1-1-4-16,-1 2-3 15,3-3-6-15,1 5-12 16,1-1-9-16,5 1 13 16,0 2 13-16,4-4 25 15,0 0 12-15,1-4 0 16,2 0-1-16,2-1 5 15,4 0 5-15,4 4 7 16,1 1 1-16,4 5-1 16,-3 2-7-16,8 4-38 15,1 2 31-15</inkml:trace>
  <inkml:trace contextRef="#ctx0" brushRef="#br0" timeOffset="136523.47">14797 15074 64 0,'45'21'47'16,"-1"-4"48"-16,5-5 16 0,0-8-28 16,1-5-13-16,1-9-30 15,0-3-19-15,-1-4-23 16,1-2-24-16,2-2-73 16,0 0 59-16</inkml:trace>
  <inkml:trace contextRef="#ctx0" brushRef="#br0" timeOffset="136890.64">15883 14498 178 0,'3'-50'76'15,"2"-4"84"-15,1-6 3 16,1-7-26-16,0-1-17 16,3-4-28-16,0 0-15 15,1-2-22-15,-4 1-11 16,4-2-16-16,3 0-2 0,-3-1-3 15,3-3-2-15,0-6-8 16,-1-3-5-16,4-9-13 16,6-4-17-16,-1-4-55 15,0-2-41-15,2 4-106 16,-4 5-48-16,1 5 145 16</inkml:trace>
  <inkml:trace contextRef="#ctx0" brushRef="#br0" timeOffset="140840.44">16213 12988 687 0,'8'-5'-8'0,"-1"0"-86"16,4-1-77-16,-5 1 103 16</inkml:trace>
  <inkml:trace contextRef="#ctx0" brushRef="#br0" timeOffset="145606.54">14778 13778 433 0,'-9'6'78'0,"-2"1"66"0,-2 3-55 15,-1 1 8-15,-2-1-10 16,-1 1 0-16,1-2 2 16,3-3-5-16,4-4-23 15,8-2-15-15,1 0-25 16,-1 0-13-16,0 0-32 16,0 0-7-16,2-4-3 15,4 2 5-15,3-2 20 16,3 1 5-16,-3 2 4 15,2-2 2-15,2 0-2 16,3 1 0-16,2-4 0 16,1 2 0-16,1 2-1 15,-2 0 0-15,1 2 0 16,3 0 1-16,-4 3 0 16,0-1 1-16,-3 1 0 0,-3 1-1 15,-1 1-4-15,-2 1-11 16,-1 3-21-16,-1 0-7 15,-4 0 4-15,-2 1 11 16,-6-4 26-16,-3-1 20 16,-3-3 31-16,-4-1 11 15,-1-1 14-15,0-2-5 16,3-2-12-16,3 0-5 0,4-2-12 16,-2 0-9-16,8-2-19 15,-1-5-4-15,3-2-9 16,1-2-1-16,6 1-2 15,0 1 0-15,4 4-10 16,-1 2-6-16,5 4-12 16,-3 4-7-16,-2 5-12 15,-3 4 4-15,-2 9 14 16,-1 4 8-16,-5 7 25 16,-3 2 7-16,-5 0 16 15,0 2 10-15,-7-6 8 16,1 1 2-16,-2-8-9 15,-1-5-6-15,3-6-11 16,-2-6-6-16,0-6 2 16,5 1-1-16,2-8-1 15,3-5 0-15,4-4-8 0,2-4-2 16,8 0 0-16,1 2-1 16,5 2-3-16,2 2 0 15,3 4-9-15,1 2-5 16,1 6-11-16,-2 4-5 15,-5 5-10-15,-5 6 5 16,-6 11 7-16,-5 3-3 0,-7 7-14 16,-6 1-41-16,-2-4 49 15</inkml:trace>
  <inkml:trace contextRef="#ctx0" brushRef="#br0" timeOffset="146925.26">20040 12780 754 0,'-12'-3'-12'0,"1"0"-57"0,1 0-26 16,1 2 4-16,-1 0 25 15,1-1 90-15,0 1 36 16,-3-2 45-16,3 0-2 16,-1-1-49-16,-2 1-15 15,2-1-25-15,0 1-7 16,3 2-7-16,2-1 1 15,-1 1 22-15,0 1 19 0,0 0 45 16,1 0 19-16,5 0 4 16,-8-1-10-16,5 1-41 15,2 0-17-15,1 0-19 16,0 0-1-16,0 0 9 16,1 0 7-16,1-1 8 15,-1 1-3-15,0-1-8 16,-1 0-4-16,1 0-15 15,1 0-5-15,-1-1-6 16,1 2-2-16,-1 0-2 16,-1 0 2-16,0 0 3 15,-1 0 7-15,-2 0 8 16,-8-2 3-16,2 3 0 16,2 2-8-16,-3 0-11 15,4-1-15-15,-6-1-61 16,1-1-68-16,0-3 74 15</inkml:trace>
  <inkml:trace contextRef="#ctx0" brushRef="#br0" timeOffset="148159.37">20155 12931 189 0,'-3'-21'11'0,"1"-3"-30"15,2-3 11-15</inkml:trace>
  <inkml:trace contextRef="#ctx0" brushRef="#br0" timeOffset="149638.04">20102 12789 269 0,'-11'2'44'0,"3"1"38"15,-1 1-41-15,4 0-38 16,-1-1-3-16,5-1 18 0,0 0 22 16,0-2 36-16,1 0 23 15,-1 0 37-15,-7-5 4 16,2 0-4-16,-1 1-15 15,-6 0-43-15,-1 1-23 16,-4 1-31-16,-2-1-6 16,-4 0 1-16,-1 2 2 15,1 0 1-15,-1-1-1 16,-2 1-8-16,3-1-4 0,-4 2-6 16,-1 0 0-16,-2 0-2 15,-2 2-1-15,-1 3 8 16,0 3 12-16,8 1 14 15,-1 2 6-15,9 1 0 16,-2-2-10-16,4 1-11 16,3 1-5-16,-1-2-6 15,0 3 1-15,1 0 2 16,-2-1 0-16,3 0-1 16,1 0-4-16,0 2-3 15,5 2-3-15,-4 2-1 16,7 3-2-16,-3 5 2 15,-1 2-1-15,-1 4 1 16,0 1 0-16,-3 3 1 16,-1 1 1-16,0 3-1 15,0 1 0-15,2 2 0 0,-2 1 0 16,1-1 0-16,1-1-1 16,3-4 0-16,2-4 0 15,2-4-3-15,1 0-1 16,4-1-1-16,1 1-1 15,1 0 0-15,3 0 1 16,-2-2 3-16,1-1 1 0,1-3 2 16,-1 2-1-16,4-1 1 15,0 2 0-15,3 2 0 16,0-2 3-16,-1-2 3 16,1-3 1-16,-3 0 3 15,4-3-2-15,-2 6-2 16,-1 0 0-16,1 5-2 15,-2 3 1-15,2-1 1 16,0 2 1-16,3-1 0 16,1 1 1-16,2-1-1 15,-1 1-1-15,1-3-4 16,0 0-1-16,1-5-1 16,2 2-1-16,1-4 4 15,4-1 3-15,5-2 2 16,1-3 1-16,1 1-4 0,-2-4-3 15,-4-4-2-15,0 1-1 16,-1-2 0-16,-2-2 1 16,5 3 2-16,0-2 1 15,3-1 2-15,0-1 1 16,1-3 5-16,-3 0 5 16,5-3 13-16,0-2 5 15,2-5 3-15,-5-2-3 0,2-4-11 16,-4-1-4-16,2 1-7 15,3-2-1-15,-5-2-3 16,0-1 0-16,-2 0-1 16,-3 1-1-16,1 3-1 15,-1 1 0-15,-1-1-1 16,-2 3 0-16,-2 0-2 16,-2 0 1-16,-1 0-1 15,-2 0 0-15,2-3-1 16,-2 1 0-16,-1-2-1 15,-2-1-1-15,0 0 1 16,-3 1 0-16,-1-4 1 16,1-4 1-16,2-3 0 15,-3-3 0-15,2-2 1 16,-2-4 1-16,-1-6-1 0,1-3 1 16,-2-4-2-16,-3 0-1 15,2-2-1-15,0 1 0 16,-4 3 0-16,0 2 2 15,-1 5 0-15,0-1 1 16,-1 3 0-16,0 1-1 16,-4 1 1-16,-3 2-1 15,-1 1 1-15,-3 1-1 0,-2 2 0 16,0-3 1-16,-5-1-2 16,0-1-1-16,-7 0-2 15,-3 1-2-15,-3 2-1 16,-3 0-1-16,-3 0 1 15,-2 0 1-15,0-1 0 16,-1-1 2-16,1 3 0 16,2 0 0-16,1 2 1 15,6 2 0-15,1 1 0 16,2 1 0-16,0 0-4 16,-1 4 1-16,3 1-1 15,1 2-1-15,1 1-3 16,1 1-4-16,0 0-14 15,-1 3-10-15,0 3-19 16,-4 2-9-16,8 6-3 16,-3 0 4-16,8 7 11 0,3 4 8 15,4 5-16-15,9 1-28 16,5 1-112-16,2-1 114 16</inkml:trace>
  <inkml:trace contextRef="#ctx0" brushRef="#br0" timeOffset="151622.17">18776 12405 186 0,'-2'2'22'0,"-1"0"8"15,3 0 2-15,-2 0 15 16,1-2 64-16,-1 0 26 15,0-1 16-15,2 1-11 16,-1 0-74-16,0 0-27 16,-1 0-33-16,-1 3-7 15,3 5-5-15,-3 5 0 16,3 6 4-16,-2 2 0 0,-3 3 1 16,3 2 0-16,-2-2 2 15,0 0 3-15,1 0 6 16,-1 0 1-16,-1 4 0 15,0 0-2-15,-2 3-7 16,-1 1-1-16,-4 3-1 16,-2 3 1-16,0 4 2 15,-3-1 1-15,1 5-1 16,-2 3-1-16,4 9-3 16,-1 6 0-16,4 5 3 15,2 2 5-15,1-1 2 16,2-5 1-16,5-6-2 15,1-4-6-15,0-2-2 16,0 1-1-16,1 2-1 16,-1 2 3-16,4-1 25 0,-2-3 10 15,1-3 8-15,0 2 0 16,0-3-22-16,2 3-6 16,-2 3-1-16,0 1 1 15,0 1 1-15,-3-1 4 16,4-4-3-16,-3-4 0 15,4-4-3-15,-1-2-6 0,-1 1-7 16,4 3-1-16,2 1-3 16,1 1 0-16,4-1 3 15,3-1 2-15,1 0 5 16,4 0 3-16,2 2 5 16,0 2 3-16,5 1 4 15,0-1 1-15,0-2 3 16,4-5 1-16,2-3-1 15,-2-3-2-15,3-3-5 16,0 0-3-16,6-3-5 16,1 1 0-16,1-7 4 15,4-3 0-15,6-3-2 16,5-4-2-16,2-1-5 16,0-1-1-16,2 1-2 15,1 1-1-15,6 4-1 16,2 4 1-16,-1 0 12 0,-1 0 3 15,-5-1 13-15,-1 0 2 16,-2-3-4-16,2-1-2 16,1-3 2-16,-2-3 0 15,1-6 1-15,3-1 1 16,-4-6-10-16,4-2-5 16,3-3-8-16,-1-2-2 15,0-4 2-15,-2-3 3 0,-6-6 6 16,2-6 3-16,-3-9-1 15,1-4-3-15,-4-6-4 16,-5 0-3-16,-1-3-4 16,-2-3-1-16,2-5-2 15,4-5-2-15,4-7 0 16,2-3-1-16,-2-2-1 16,-5-3-3-16,-6-2-4 15,-2-1-3-15,-6-5-1 16,-2 0 0-16,-6 3 3 15,-7-2 3-15,-8-1 3 16,-5-2 2-16,-9-10 2 16,-3 0 0-16,-8-6-1 15,-1-5 1-15,-5 0-2 16,0 2 0-16,-2 10 2 0,1 4 1 16,-4 5 1-16,1 2 0 15,-5 0 0-15,0 2-2 16,-1-1-2-16,-2 0-4 15,-8-4-8-15,-5-4-5 16,-11-2-12-16,-8-2-8 16,-9 1-9-16,-5 3 1 15,-11 6 4-15,-6 6 4 16,-8 17 3-16,-6 9-1 0,-3 12-4 16,-2 8 6-16,3 6 12 15,2 4 7-15,8 4 10 16,1 4-1-16,5 7-18 15,-1 7-26-15,-2 10-45 16,0 4-8-16,-6 4 11 16,0-1 26-16,0 5 47 15,-4 2 8-15,2 13 1 16,0 6-5-16,3 15-2 16,3 7 1-16,12 6 7 15,5 0 6-15,9-4 3 16,6-3 3-16,10-6 6 15,10-6-1-15,8-9-1 16,1-1-5-16,4-7-26 0,2-1-28 16,4-1-124-1,1-2-170-15,6-5 195 0</inkml:trace>
  <inkml:trace contextRef="#ctx0" brushRef="#br0" timeOffset="155885.47">19852 13648 423 0,'-10'0'26'16,"-2"1"39"-16,7-2-72 16,4-3-5-16,-4 1 12 15,3-2 20-15,-4 1 53 16,-4-2 24-16,3 1 14 15,-2 1-12-15,8 3-44 0,1 0-23 16,-1 0-56-16,-1-3-38 16,5 2-52-16,6-1-20 15,-2-1-14-15,-1 1 3 16,-1 0 12-16,-4 2 63 16</inkml:trace>
  <inkml:trace contextRef="#ctx0" brushRef="#br0" timeOffset="155936.72">19819 13591 94 0,'3'-1'19'0,"-3"0"8"0,2 1-19 15</inkml:trace>
  <inkml:trace contextRef="#ctx0" brushRef="#br0" timeOffset="157454.28">19806 13713 792 0,'-13'-7'26'0,"4"-1"4"15,9-1-30-15,0 1-1 16,-1 0 1-16,-3 3 35 15,-3 0 24-15,-3 2 28 16,3 3 11-16,-4 0-22 16,0 0-20-16,1 3-29 15,2-2-13-15,0 1-14 16,-1-1-3-16,7-1-1 16,1 0-1-16,-1 1 4 15,-3 3-1-15,3 4-1 0,1 2 0 16,0 7-3-16,0 7-3 15,1 6-3-15,0 2 2 16,3-2 4-16,3-2 3 16,2-7 4-16,2-6 0 15,0-8 5-15,2-3 5 16,1-8 10-16,2-5 5 0,2-6-2 16,-4-4-4-16,-1-3-9 15,-1-2-3-15,-8 4 6 16,0 3 2-16,-5 7 8 15,-2 4 1-15,-3 6-6 16,-2 3-5-16,-3 9-11 16,-1 5-3-16,3 8-5 15,-2 1 1-15,9 1 3 16,0-2 0-16,3-1-1 16,5-2-2-16,7 1-2 15,1-4-10-15,7-4-35 16,0-7-28-16,2-6-82 15,1-4-74-15,-1-11 132 16</inkml:trace>
  <inkml:trace contextRef="#ctx0" brushRef="#br0" timeOffset="157682.31">19982 13855 1076 0,'-27'25'83'0,"1"-3"100"0,12-3-166 15,5-1-23-15,7-7-40 16,4 1-3-16,-1-6 3 16,3 0 10-16,-1-2-10 15,-1-4-14-15,4-4-70 16,-2-4-54-16,4-10 111 15</inkml:trace>
  <inkml:trace contextRef="#ctx0" brushRef="#br0" timeOffset="157902.44">20026 13886 1024 0,'-4'1'151'16,"1"-1"197"-16,5-7-256 15,4-3-31-15,6-6-37 16,4-2-15-16,1-1-8 0,1 0-1 16,0 5-17-16,-3 3-17 15,-1 5-47-15,1 4-27 16,-1 4-109-16,3 3-147 16,-1 4 215-16</inkml:trace>
  <inkml:trace contextRef="#ctx0" brushRef="#br0" timeOffset="159036.91">19131 14842 576 0,'-10'34'110'0,"-3"2"84"15,1 0-71-15,2-4-24 16,2-7-13-16,2-7 0 0,3-6-14 16,1-2-10-16,1-7-19 15,1-2 4-15,0-1 8 16,0-8 0-16,0-4 0 16,0-4-9-16,0-6-19 15,0 0-8-15,0 1-11 16,4 2-3-16,1 6-3 15,-2 0-2-15,3 6-1 16,1 1 0-16,3 1-2 16,2 0 2-16,3-2-1 15,-1-2-1-15,3 1-1 16,3-1-1-16,1 5-14 16,2 3-8-16,0 4-9 15,-1 7 0-15,-3 5 14 16,-3 0 9-16,-9 5 12 15,-2 1 7-15,-6 0 20 0,-3 1 9 16,-2-3 20-16,-1-2 5 16,1-6-4-16,2-3-3 15,4-8-14-15,0 0-5 16,0-3-9-16,3-6-4 16,3-6-8-16,2-2-2 15,3 2-7-15,0 0-4 16,2 7-3-16,-3 4-5 0,1 11-21 15,1 11-12-15,-3 19-22 16,4 12-6-16,-4 13 11 16,-1 3 10-16,-1-8 16 15,-3-8 5-15,0-17-23 16,0-13-51-16,4-23-72 16,4-14-56-16,7-26-139 15,2-10 207-15</inkml:trace>
  <inkml:trace contextRef="#ctx0" brushRef="#br0" timeOffset="159386.53">19656 14939 646 0,'-2'46'167'0,"-4"1"163"16,-3 2-44-16,2-4-97 16,-3-4-45-16,4-9-62 0,1-7-22 15,5-12-29-15,4-4-9 16,1-9-13-16,3-5 1 15,2-13 12-15,2-8 0 16,1-10-2-16,2-3-4 16,-3 2-13-16,0 4-5 15,-5 7-9-15,-4 5-2 16,-8 12-2-16,-4 4-1 16,-9 11-2-16,-5 5-4 0,-2 15-4 15,-3 4 3-15,3 9 8 16,1 2 5-16,7-2 7 15,3 1 0-15,14-7-6 16,4-1-4-16,15-12-21 16,5-4-14-16,12-14-32 15,3-9-28-15,7-16-68 16,6-10-110-16,-5-16 164 16</inkml:trace>
  <inkml:trace contextRef="#ctx0" brushRef="#br0" timeOffset="159637.57">19944 14720 1725 0,'-17'39'63'15,"7"3"3"-15,5-4-52 16,15 1-45-16,4 0-13 15,6 2 0-15,0 3-2 16,0 6-1-16,-3 1-7 0,-5-4-11 16,-3-4 4-16,-4-12 27 15,-4-6-2-15,-1-10-63 16,-1-4-122-16,-1-9 124 16</inkml:trace>
  <inkml:trace contextRef="#ctx0" brushRef="#br0" timeOffset="159788.01">19888 15044 1206 0,'1'38'57'16,"5"-2"58"-16,17-10-228 15,11-10-144-15,11-21 149 16</inkml:trace>
  <inkml:trace contextRef="#ctx0" brushRef="#br0" timeOffset="160119.57">20274 14970 1411 0,'-38'62'98'15,"-1"1"59"-15,3 0-69 0,8-7-52 16,3-6-16-16,8-16-22 15,5-6-2-15,6-12 0 16,2-7-3-16,6-4-3 16,4-2 0-16,7-5 6 15,5-2 8-15,12-9 10 16,7-3 2-16,7-6-2 16,1-1-5-16,-3-2-7 15,3 2-2-15,-10 5-3 16,-1 2-2-16,-10 6-5 15,-6 3-4-15,-8 3-3 16,-9 3 2-16,0-3-14 16,-9 4-20-16,-2-1-100 15,-4 0-120-15,0-3 148 16</inkml:trace>
  <inkml:trace contextRef="#ctx0" brushRef="#br0" timeOffset="160370.01">20494 14674 2149 0,'-32'36'73'0,"13"2"-17"16,6 2-58-16,14 2-59 15,5 3-20-15,7 7-8 16,4 4-3-16,0 7-31 15,1 3-24-15,1 1-52 16,-3-3-2-16,-1-13 46 16,0-8 36-16,-2-18 11 15,0-9-72-15,-4-15 113 16</inkml:trace>
  <inkml:trace contextRef="#ctx0" brushRef="#br0" timeOffset="162302.81">21367 13517 1076 0,'-13'9'57'0,"1"3"61"15,11-6-175-15,2 3-57 0,5-1-54 16,0 0 3-16,-3-3 78 16,-3-4 70-16,0-1 102 15,-4 0 20-15,-2-2 12 16,1 0-12-16,1-1-44 16,3-2-22-16,1 1-38 15,1-1-11-15,4 4-9 16,3 0 1-16,-2 1 9 15,1 1 8-15,-1 0 27 16,-2 0 15-16,-1 0 28 16,0 0 7-16,0 1 0 15,0-2-6-15,0-2-14 16,1 0-5-16,2-6-13 16,-1-1-3-16,2-2-11 15,0-4-6-15,3 3-7 0,0 0-4 16,2 0-2-16,2-1 2 15,0-2 4-15,1 0 2 16,2-1 6-16,2-1-1 16,3 0-1-16,1-2-1 15,0-1-7-15,1 0-2 16,8-4-3-16,0 0-2 16,9-5-3-16,9 0-1 0,7-3 1 15,7-1-1-15,7 2-1 16,-1 0 0-16,5 6-3 15,-1 4-2-15,2 3 1 16,0 4 0-16,-1 5 5 16,-5 3 3-16,-5 4 2 15,-8 0 0-15,-9 4-2 16,-4 0 0-16,-15-1 0 16,-3 0-12-16,-11-2-50 15,-1-1-60-15,-6-11 64 16</inkml:trace>
  <inkml:trace contextRef="#ctx0" brushRef="#br0" timeOffset="162952.94">22912 12664 1925 0,'-23'5'44'0,"5"6"-67"16,6 3-70-16,11 7-116 15,-2 5-25-15,1 3 66 16,-3 2 52-16,-4 6 117 16,-5 4 39-16,-4 12-11 15,1 3-14-15,-1 9-14 16,0 0-16-16,6-2-64 15,3-6-45-15,8-14 64 16</inkml:trace>
  <inkml:trace contextRef="#ctx0" brushRef="#br0" timeOffset="163336.28">23034 13013 1988 0,'-41'51'63'15,"7"12"-33"-15,5 3-85 16,14 8-95-16,4 0-46 16,7-15 33-16,4-10 44 15,0-20 116-15,0-10 59 0,4-16 19 16,8-3-6-16,8-14-14 15,11-8-7-15,11-15-19 16,6-10-7-16,4-9-15 16,3-2-7-16,-9 2 2 15,-8 1-1-15,-14 12 33 16,-7 5 16-16,-17 12 32 16,-8 5 6-16,-18 9-30 15,-9 2-18-15,-13 10-49 16,-6 3-22-16,4 9-32 15,5 1-21-15,18-5-58 16,10-1-83-16,18-13 129 16</inkml:trace>
  <inkml:trace contextRef="#ctx0" brushRef="#br0" timeOffset="163602.31">23549 13014 2301 0,'-24'26'51'15,"5"9"-97"-15,-1 5-43 0,5 4-101 16,-5-2-1-16,-7-2 86 16,-5-4 51-16,-7-1 115 15,-2 1 14-15,6-2-27 16,6-1-14-16,18-5-28 15,11-3-18-15,22-6-16 16,10-3-12-16,16-2-35 16,5-4-43-16,11-3 67 15</inkml:trace>
  <inkml:trace contextRef="#ctx0" brushRef="#br0" timeOffset="166970.01">21974 13328 979 0,'-13'1'79'0,"6"0"66"16,1-1-112-16,7-2-57 15,5 0-6-15,-1-1 7 16,-2-1 18-16,2 1 31 15,-5 2 13-15,0 1 0 16,1 0-8-16,-1 0-18 16,2 0-13-16,-1 9-28 15,-1 3-9-15,1 18-8 16,0 10 1-16,-1 15 11 16,0 8 7-16,0 5 13 15,-1-1 5-15,0-9 17 16,2-5 10-16,5-11 9 15,6-5 0-15,5-6-10 0,1-4-10 16,4-8-58-16,-7-5-51 16,5-13 56-16</inkml:trace>
  <inkml:trace contextRef="#ctx0" brushRef="#br0" timeOffset="167195.34">21791 13769 1484 0,'-19'12'149'16,"5"0"235"-16,20-10-384 16,15-2-26-16,20-9-35 15,8-6 0-15,7-8 12 16,-1-2-5-16,-3 3-29 15,-7 1-54-15,-9 5 71 16</inkml:trace>
  <inkml:trace contextRef="#ctx0" brushRef="#br0" timeOffset="167568.41">21940 14367 1338 0,'-1'27'123'16,"-2"-2"137"-16,6 1-200 15,5-2-26-15,1-1-22 16,0-3-6-16,-3 3 2 16,-6 3 3-16,-3 11-1 15,2 8-2-15,-10 11-22 16,-1 7-17-16,-1 8-33 16,-3-2-16-16,6-2-20 15,-2-4-7-15,0-11-47 16,5-6-38-16,-1-15-92 15,3-8 139-15</inkml:trace>
  <inkml:trace contextRef="#ctx0" brushRef="#br0" timeOffset="167801.23">21750 14989 546 0,'-16'18'160'16,"1"-3"190"-16,4-5-133 15,4-5-102-15,3-3-34 0,8-1-37 16,5-1 0-16,6-3 0 16,7-5 1-16,8-7-14 15,4-6-15-15,8-2-29 16,2-4-12-16,3 5-19 16,-2 3-12-16,-8 4-52 15,0 6-85-15,-15 7 113 16</inkml:trace>
  <inkml:trace contextRef="#ctx0" brushRef="#br0" timeOffset="168175.23">21128 15260 1496 0,'-14'25'55'0,"0"2"-2"16,6 0-46-16,1-1-45 16,1-1-11-16,1-3 2 15,-5 0 2-15,4 3 7 16,-2 3-5-16,0 7-24 16,2 3-7-16,3 6-2 15,0 0-11-15,1-5-97 16,-3-3 111-16</inkml:trace>
  <inkml:trace contextRef="#ctx0" brushRef="#br0" timeOffset="168442.97">20549 15904 987 0,'-2'-1'67'16,"7"-5"42"-16,8-5-69 0,11-11-49 16,6-7-2-16,7-4 1 15,1-2 1-15,8 3 9 16,3-1-26-16,1 2-205 15,1 1 161-15</inkml:trace>
  <inkml:trace contextRef="#ctx0" brushRef="#br0" timeOffset="168777.34">19599 15787 1035 0,'6'-7'26'0,"6"-5"-25"16,5-1-41-16,3 3-29 15,0 1-1-15,-2 11 19 16,-1 7 18-16,-6 13 5 16,-3 8-53-16,-4 15 48 15</inkml:trace>
  <inkml:trace contextRef="#ctx0" brushRef="#br0" timeOffset="169084.59">19125 15854 985 0,'-7'11'25'16,"6"-7"-22"-16,5-4-24 16,8-7-6-16,-2-3 5 15,0 3 21-15,-3 0 7 0,-2 7 8 16,-5 1-3-16,2 9-126 15,-2 4 85-15</inkml:trace>
  <inkml:trace contextRef="#ctx0" brushRef="#br0" timeOffset="169360.24">18462 15366 550 0,'-24'6'36'0,"7"-2"34"0,7-1-48 15,5-3-19-15,5 0 0 16,3 0 3-16,-1 0 16 15,2 1 20-15,-1 3 0 16,2 6-11-16,2 5-31 16,-2 5-72-16,-2 0-53 15,-4 2 62-15</inkml:trace>
  <inkml:trace contextRef="#ctx0" brushRef="#br0" timeOffset="169642.25">18221 14812 788 0,'-7'14'76'0,"0"3"40"16,1 2-39-16,1 5-32 15,0 0-24-15,-2 10-15 16,0 4 1-16,-3 8 8 0,-2 5 1 16,0-3 0-16,0-3-4 15,-1-6-25-15,5-6-25 16,-2-10-72-16,0-1-45 16,-1-13 78-16</inkml:trace>
  <inkml:trace contextRef="#ctx0" brushRef="#br0" timeOffset="169882.07">17674 14684 885 0,'-17'20'82'16,"5"-2"83"-16,6-6-118 15,8-1-20-15,14-6-21 16,3-1-11-16,16-5 1 16,4-6 2-16,12-8-16 15,7-5-30-15,4-15-73 16,4-10-50-16,0-18 84 16</inkml:trace>
  <inkml:trace contextRef="#ctx0" brushRef="#br0" timeOffset="172434.47">20850 12657 775 0,'-16'2'23'0,"3"3"-5"16,-4 2-11-16,5 0-1 16,-1-4-2-16,3-3 19 15,2 0 9-15,-1-3 22 16,0-2 16-16,0-4-12 0,-2 0-5 15,2-1-22-15,3 2-17 16,-6 2-16-16,-3 2-14 16,-4 2-22-16,-4 1-4 15,-8 0-1-15,1 1 9 16,-6-4 21-16,-4 2 5 16,-1-4 10-16,-4-2 4 15,-1-2 1-15,4-2 1 0,-4-1 4 16,5-1 1-16,-3-2-1 15,3 0-1-15,4-2-6 16,-3 3-4-16,6 3-7 16,-3 1-2-16,0 8-3 15,2 1 0-15,-1 2 2 16,2 4 1-16,3-1-3 16,4 1-2-16,-3 0-1 15,2 1-5-15,3 0-15 16,-3 1-9-16,3-1-12 15,-1-2-5-15,3 0-1 16,2-1 7-16,-1 2 14 16,0 0 11-16,-3 2 19 15,-2 4 3-15,-4 7-8 16,-6 1-3-16,0 6-2 0,-4 1 4 16,-4-1 12-16,-2 3 4 15,2 1 6-15,-2 1 0 16,2 3-3-16,3 1-1 15,1 3-5-15,0 1-1 16,5 0 4-16,3 1 4 16,-1 2 5-16,3 4 1 15,1 7-3-15,2 1-5 16,9-1-2-16,6-3-2 0,6-7-4 16,3-1-6-16,6 1-25 15,0-1-9-15,5 1-6 16,2-2-17-16,2 1 47 15</inkml:trace>
  <inkml:trace contextRef="#ctx0" brushRef="#br0" timeOffset="172539.24">18864 13911 5 0,'4'25'0'15,"2"2"0"-15,1 0 0 16</inkml:trace>
  <inkml:trace contextRef="#ctx0" brushRef="#br0" timeOffset="173784.39">18901 14286 293 0,'15'32'27'0,"1"-2"22"0,0-3-34 16,3 1-16-16,-2-1-1 16,1-2 12-16,-1-1 23 15,-2-5 31-15,-1-1 7 16,-5-3 1-16,0 1-19 15,-3-1-27-15,-1 3-8 16,1 2-12-16,0 3-2 16,0 1-2-16,0 2 3 0,-1-1 1 15,4-1 0-15,0-3-1 16,0-1-3-16,3 1-2 16,0 1 0-16,-2 0 1 15,3 0 0-15,-1-1 0 16,2-1 1-16,2 0-3 15,0 1-13-15,-2 0-25 16,4 0-3-16,4-1 5 16,1-2 21-16,5-8 29 15,0-3 3-15,4-3-11 16,2-2-13-16,1 2-7 16,-2 3 3-16,-3 1 11 15,-7 3 13-15,-2 2 22 16,-5 0 9-16,0 2 12 0,1 2 1 15,3-1 11-15,4 1-1 16,2-4-8-16,4-1-12 16,3-8-31-16,-3-2-9 15,3-1-5-15,-4-1-1 16,5 1 1-16,-4 2 0 16,8-1 1-16,-2 0-1 15,1 0 1-15,1-2 7 16,-4-1 19-16,-1-2 10 0,1-2 7 15,0 0-7-15,-4 2-16 16,-2 0-4-16,1 2 4 16,0 0 3-16,3 1 0 15,0 0-5-15,2-2-12 16,-1 0-3-16,-2-2 12 16,1 0 10-16,-1-4 19 15,-2-1 4-15,-2-4-5 16,2-1-8-16,-4-4-13 15,0-1-4-15,-2-2-4 16,0-3-2-16,3-1-4 16,-6-3-2-16,8-6-4 15,-5-1-1-15,-2-4-2 16,0-1 0-16,-3-2 1 0,1 0 2 16,-1-4 11-16,-1-1 2 15,-2 1 2-15,2 2-4 16,-1 6-8-16,-3 1-4 15,-2 4-1-15,2 1 0 16,-3 0 0-16,-3 2 2 16,-1-1 3-16,-1-4 4 15,-1-6 10-15,0-1 3 16,1-4 1-16,-1-3 0 0,0-2-5 16,1-2-2-16,-1-4-6 15,3 1-4-15,3-2-2 16,-1 0 2-16,0 2 1 15,2 3 2-15,-2 7 4 16,-1 2 1-16,3 7 3 16,-2 2-2-16,-4 1-6 15,-2 1-2-15,3-4-2 16,-5-1 1-16,-2-5 2 16,1-1 1-16,-8-5 0 15,2-2-3-15,-9-8-4 16,-3-3-2-16,-6 1-6 15,-5-2-1-15,-6 9-3 16,-1 6-1-16,-7 8 4 16,-3 2-1-16,0 10 5 15,-4 1 1-15,4 6 3 0,-1 0 0 16,1 3 0-16,4 1 0 16,-1-2-3-16,4 2-2 15,2 1-8-15,2 0-3 16,3 7-10-16,3 1-5 15,5 5-5-15,-1 2-1 16,5 4 4-16,4 6 3 16,5 3-13-16,2 3-19 0,9 1-43 15,0 3-30-15,12 5-60 16,-1 0-36-16,10-1-69 16,3-3-24-16,2-9 174 15</inkml:trace>
  <inkml:trace contextRef="#ctx0" brushRef="#br0" timeOffset="177627.63">20943 12942 1239 0,'-6'-3'27'0,"1"2"-69"16,5 0-51-16,5 2-62 16,-1 0 3-16,-1-1 61 0,-1 2 44 15,-4-2 63-15,2 0-21 16,0 0 5-16</inkml:trace>
  <inkml:trace contextRef="#ctx0" brushRef="#br0" timeOffset="182164.79">19571 16386 685 0,'-15'0'81'0,"1"-2"106"16,3 1-73-16,4-4-42 15,0-3-11-15,0-1-20 16,-2-3-3-16,0-3-1 16,-1 0 0-16,-2 0-22 15,1 1-5-15,-3 5-4 16,5 1-1-16,-4 6-4 16,-1 3-1-16,1 7-6 15,-2 3-4-15,0 8-2 16,0 0 2-16,3 4 6 15,0-1 2-15,-1 1 2 16,2 0 1-16,0-3-1 16,0 0 1-16,3-1-1 15,-2 1-1-15,-2 4 1 16,-1 1 0-16,-3 3 3 0,-3 1 2 16,3-1 5-16,4 2 1 15,-1 4-2-15,1 1-3 16,-2 3-6-16,3 1 0 15,-1 3-1-15,0 1 0 16,4 4 0-16,-1 0 0 16,3 0 1-16,0-1 0 15,4-2-1-15,-1-1 0 16,2-2 1-16,1-2 0 0,4 1 0 16,2-2-1-16,2 2-2 15,3-1-1-15,4 0-2 16,0 0 0-16,3-2-5 15,3-2 1-15,0-1 0 16,5-2 1-16,1-2 7 16,2-1 0-16,2 1 1 15,2-1 1-15,1-2 0 16,-2 0 1-16,3-11 2 16,-2-7 3-16,0-9 13 15,-3-6 0-15,-1-10 0 16,-3-4-2-16,-2-4-13 15,0 1-2-15,-3 5-1 16,5 2 0-16,-3 7 0 0,1 2 2 16,-1 3 4-16,-1-1 3 15,3-4 5-15,-3-4 5 16,2-11 4-16,-5-4 0 16,2-11-3-16,-1-5-4 15,3-5-9-15,3-1-2 16,2 0-3-16,1 3-2 15,-1 6 1-15,0 1 1 0,-1 7 2 16,-2 1 8-16,-5-1 25 16,-1-1 19-16,-8-7 21 15,-6-7 2-15,-8-7-22 16,-9-3-15-16,-6-4-21 16,-4-2-3-16,-7 1-4 15,-3 0 0-15,-5 5-5 16,0 1-2-16,-1 5-6 15,1 2-1-15,-3 1-10 16,1 3-7-16,-6 1-21 16,0 4-12-16,1 6-27 15,0 5-10-15,7 7-13 16,1 6 0-16,7 9-23 16,1 5-41-16,3 8-202 15,4 6 211-15</inkml:trace>
  <inkml:trace contextRef="#ctx0" brushRef="#br0" timeOffset="183600.12">18658 15999 636 0,'-26'14'26'0,"3"1"26"15,5-2-68-15,0 2-16 16,2 1-26-16,1 0-3 15,-6 2 28-15,-1 0 38 16,-7 2 63-16,0 2 20 16,-1 3 21-16,-1 3-9 0,4 4-36 15,2 4-20-15,3 3-35 16,4 5-6-16,0 4-4 16,-1 1-2-16,6 5-1 15,1 3 1-15,7-1 0 16,2-1 0-16,4-5 2 15,4-3-1-15,4-10 0 16,0 0-1-16,5-5-7 16,3-1-3-16,0 2-8 15,6 0-3-15,0 5 2 16,1 1 2-16,0 1 4 16,2 5-3-16,-1 2-8 15,1 2-3-15,-5 4-6 16,1 3-8-16,-1 3-13 15,-4 3-5-15,2 1 2 0,-2-2 15 16,-1 0 28-16,-1-5 12 16,1-2 24-16,1-4 8 15,0-6 11-15,-1-1 6 16,3-10 5-16,2-3 0 16,3-9-11-16,5-3-4 15,4-2 1-15,6-1 3 16,6 3 15-16,2 1 3 0,0 5 3 15,-4 0 2-15,1 0-15 16,-4-4-10-16,-3-7-16 16,5-4-2-16,-1-3 10 15,0-3 4-15,5-2 3 16,1 1-3-16,1-3-1 16,4 1 9-16,-3 0 15 15,-2 1 5-15,-4-4 15 16,0-3 1-16,-5-7 9 15,3-9 1-15,-2-1-10 16,-5-7-9-16,0-3-25 16,-2-2-11-16,3-6-17 15,0-1-4-15,6-4-4 16,2 1-3-16,3 6-1 16,1 3-1-16,1 1 0 15,-3 0 0-15,-4 0 0 0,-4-1-1 16,-1-1 1-16,-3-2 0 15,1-6 0-15,1-2-1 16,2-7 0-16,2-1-1 16,0-4-5-16,0 0 0 15,-4-4 1-15,-1-3 2 16,-13-4 4-16,-5 0 3 16,-10-1 9-16,-6-3 6 0,-11-3 11 15,-1-1 2-15,-10-5-1 16,-2 3-6-16,1 6-9 15,-1 3-4-15,0 0-8 16,0 2-1-16,1-1-3 16,-4-2-4-16,2 9-1 15,-5 3-3-15,-7 5 0 16,-4 4 1-16,-6 3 3 16,-5 2 3-16,-6 5 1 15,0 2 0-15,-2 5-4 16,3 1-6-16,0 2-18 15,0 2-9-15,-7 1-14 16,0 2 0-16,-5 6 5 16,-3 3 5-16,-4 7 11 15,3 6 5-15,-7 8 6 16,-2 7 3-16,4 16 4 0,-5 8-7 16,13 17-31-16,0 11-21 15,1 18-39-15,4 8-21 16,3 16-18-16,6 3 8 15,10 3 20-15,1 1 10 16,11-13-14-16,4-8-42 16,18-28 92-16</inkml:trace>
  <inkml:trace contextRef="#ctx0" brushRef="#br0" timeOffset="184467.65">19492 16990 1074 0,'1'-7'82'16,"0"-2"64"-16,5 0-99 0,0 0-4 15,-1 2-28 1,2 2-3-16,-7 7 14 0,-1 2 2 15,-7 5 4-15,-3 2-8 16,-3 1-12-16,2 1 2 16,0-1 0-16,4-1 0 15,-1-2-4-15,2-3-3 16,5-4-7-16,2-2-2 0,1 0-3 16,6-3 1-1,3-2 3-15,1-3 7 0,1-2 21 16,0 1 5-16,-4-4 7 15,-1 1-5-15,-3 2-16 16,0 1-3-16,-4 8 6 16,0-2 6-16,-8 6 0 15,-2 6 0-15,-5 7-15 16,-3 0-6-16,-3 2-2 16,5-1-2-16,-3-2 2 15,2-3 2-15,4-3 3 16,4-4-1-16,9-5-6 15,2 1-5-15,16-7-26 16,1-5-34-16,21-9-368 16,6-3 291-16</inkml:trace>
  <inkml:trace contextRef="#ctx0" brushRef="#br0" timeOffset="185930.78">19971 17220 434 0,'-16'29'119'0,"-3"-2"113"16,-5-2-37-16,0-4-80 15,1-4-39-15,1-7-76 16,4-5-81-16,7-15 48 15</inkml:trace>
  <inkml:trace contextRef="#ctx0" brushRef="#br0" timeOffset="186111.01">19924 16993 1449 0,'-29'16'2'0,"6"-5"22"15,17-28-68-15</inkml:trace>
  <inkml:trace contextRef="#ctx0" brushRef="#br0" timeOffset="186304.69">19676 16453 883 0,'-45'2'24'0,"7"-4"-1"16,8-5-60-16,9-8-104 15,9-2-21-15,1-9-7 16,4-4 8-16,5-7 126 15</inkml:trace>
  <inkml:trace contextRef="#ctx0" brushRef="#br0" timeOffset="186471.37">19516 16107 649 0,'-18'16'134'15,"1"-2"116"-15,-2-3-56 16,3 0-98-16,4-2-36 15,0-3-44-15,2-1-15 16,4-2-72-16,5-3-111 16,1-4 105-16</inkml:trace>
  <inkml:trace contextRef="#ctx0" brushRef="#br0" timeOffset="186633.56">19159 16772 1318 0,'-46'73'72'15,"4"-6"93"-15,21-22-272 16,15-12-230-16,16-22 207 16</inkml:trace>
  <inkml:trace contextRef="#ctx0" brushRef="#br0" timeOffset="186791.83">19206 17454 1273 0,'-12'46'20'15,"11"-12"-186"-15,7-12 108 16</inkml:trace>
  <inkml:trace contextRef="#ctx0" brushRef="#br0" timeOffset="186961.8">19605 17469 1125 0,'-8'47'161'0,"4"-10"206"15,8-8-301-15,15-20-206 16,10-10-221-16,6-23 212 16</inkml:trace>
  <inkml:trace contextRef="#ctx0" brushRef="#br0" timeOffset="189457.76">14153 13032 141 0,'-11'13'7'0,"0"-3"4"16,9 0-31-16,-1-6 15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2-14T15:16:53.6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08 10239 119 0,'-4'0'2'16,"-1"-1"59"-16,1-1-50 16,4 2 35-16,-3 0 0 15,0-2-35-15,3 1-7 16,3-5-4-16,-3 1 0 15,-4-3 1-15,0-1 2 0,1 0-1 16,-1 1 0-16,-2 4-2 16,0 0 0-16,-2 4 2 15,0 1 13-15,2 7 23 16,-3 2 11-16,4 4 29 16,-4 2 9-16,3 2 5 15,-1 1-3-15,1 0-16 16,-4-1-6-16,4 0-11 15,-4 1-1-15,3 4-6 16,1 3-9-16,0 7-6 16,1 8-2-16,3 9-5 15,1 6-4-15,3 8-12 16,2 1-4-16,1 2-4 16,3 2 2-16,-7-5 9 15,3 1 8-15,-4-6 14 16,-2-5 5-16,-1-8 3 0,-5-3-6 15,0-10-15-15,4-3-13 16,-4-10-54-16,5-7-44 16,-1-13-145-16,-2-11 128 15</inkml:trace>
  <inkml:trace contextRef="#ctx0" brushRef="#br0" timeOffset="600.59">16350 10360 485 0,'-5'-2'88'16,"-7"-1"89"-16,0 0-25 0,6 1-64 16,-3 0-24-16,10-2-54 15,7 0-15-15,2-2-12 16,3-3 3-16,4 2 9 15,-5 1 4-15,6 0 3 16,2-1 6-16,3-5 8 16,1-1 3-16,2-6 6 15,2-1 1-15,7-8-2 16,1-3-1-16,6-3-7 16,2-1-4-16,2 0-7 15,-2 2-2-15,-6 5-3 16,-4 4-1-16,-6 10-7 15,-5 3-18-15,-7 8-59 16,-4 4-54-16,-6 5 70 16</inkml:trace>
  <inkml:trace contextRef="#ctx0" brushRef="#br0" timeOffset="1050.99">16415 10728 1225 0,'-14'13'-24'0,"4"-1"-6"16,9-2-27-16,6-4 106 16,2-6 15-16,5-8-11 15,-6-2 3-15,8-2-7 16,-2-1-4-16,1-4-19 16,0-1-8-16,2 1-12 15,-1-1-1-15,3 4-2 16,1 0-2-16,8-2 0 0,1 3-1 15,4 0 0-15,5 3 0 16,-2 2-1-16,2 0-1 16,-7 1 1-16,-6 2-1 15,-3 0-4-15,-6 0-8 16,-7 4-32-16,1 1-22 16,-8 0-58-16,1 2-71 15,-10 5 116-15</inkml:trace>
  <inkml:trace contextRef="#ctx0" brushRef="#br0" timeOffset="1250.28">16402 11034 1323 0,'-22'34'44'0,"4"-10"26"16,6-2-9-16,12-14 2 15,-1-7-11-15,12-3-42 16,4-5-6-16,12-9 0 15,7-7-3-15,8-10-25 16,4-4-16-16,6-3-44 16,5-3-33-16,2 5-97 15,4 0-82-15,-6 7 162 16</inkml:trace>
  <inkml:trace contextRef="#ctx0" brushRef="#br0" timeOffset="1917.82">17090 10439 902 0,'-7'5'-3'0,"2"-3"-25"16,1-1 4-16,4-1 47 16,6-2 5-16,0-3 23 15,4 0 11-15,1-4 26 16,2-2 7-16,5-3-17 15,10-2-14-15,4-2-28 16,5 0-13-16,3-3-17 16,-4-2-3-16,2 4-4 15,-4 0-4-15,-1 3-31 16,1 0-29-16,-10 0-69 16,-1 2-55-16,-12 4 102 15</inkml:trace>
  <inkml:trace contextRef="#ctx0" brushRef="#br0" timeOffset="2066.27">17150 10625 1376 0,'-12'22'51'0,"4"0"28"16,13-10-78-16,10-2-1 15,19-16-25-15,6-11-31 16,13-18-184-16,3-15 150 0</inkml:trace>
  <inkml:trace contextRef="#ctx0" brushRef="#br0" timeOffset="2968.07">18154 9873 1303 0,'-20'-13'95'0,"6"3"143"15,0 3-255-15,12 5-65 16,0 4-6-16,-2 6 6 16,-2 3 14-16,-8 6 49 15,-1 5 38-15,-10 7 31 16,-1 2-7-16,-3 6-4 15,1 3 3-15,7-3-9 16,4 1-5-16,8-4-15 16,3-3-8-16,10-7-20 15,-1-5-2-15,9-10 1 0,3-5 3 16,8-9 15-16,0-6 6 16,8-8 3-16,2-5 1 15,0-8 2-15,-1-3 4 16,-5-1 3-16,-5 3 1 15,-8 6 0-15,-5 2 2 16,-9 8 0-16,-8 1-1 0,-10 4-6 16,-4 3-5-16,-15 7-12 15,-2 4-8-15,-10 8-7 16,-2 5-1-16,4 2 6 16,5-1 6-16,12-5 4 15,6-1 1-15,12-7-1 16,11-2-5-16,0-1-3 15,9-4 0-15,8-7 5 16,5-3 6-16,6-6 11 16,8-2 3-16,7-5 2 15,7-1-2-15,4 1-6 16,2-1-4-16,5 4-7 16,-7 2 0-16,3 4-2 15,-2 2-2-15,-8 4-32 16,-2 4-29-16,-7 0-91 15,-5 2-90-15,-11 0 136 16</inkml:trace>
  <inkml:trace contextRef="#ctx0" brushRef="#br0" timeOffset="3383.13">18840 9432 754 0,'0'-1'62'0,"0"0"143"16,0 1-220-16,0 2 35 15,0 0 26-15,-5 7 12 16,-8 3-2-16,-5 9-18 16,-10 7-8-16,-6 19-8 15,-6 7-9-15,-8 24-6 16,1 7-4-16,-3 13-2 16,2 6 0-16,0 6-1 15,-1 3 0-15,2 1 1 0,1-1 6 16,7-4 25-16,1-4 10 15,5-12 15-15,7-11-5 16,10-23-32-16,1-10-20 16,14-20-71-16,2-7-43 15,16-23-109-15,8-13 113 16</inkml:trace>
  <inkml:trace contextRef="#ctx0" brushRef="#br0" timeOffset="3766.81">18955 10249 2027 0,'-30'9'-8'0,"9"5"-71"16,4 1-14-16,6 4 27 15,4 1 9-15,-4 6 14 16,-7 3 1-16,-10 4 38 16,-3 2 24-16,-5 5 16 15,-2 5 5-15,4 4 5 0,7-1-14 16,10-1-16-16,9 0-9 16,8-6-13-16,6 1-5 15,14-7-7-15,3-5 3 16,9-9 5-16,2-4 3 15,2-8 6-15,7-7 1 16,0-11 2-16,3-8-3 0,-4-10-24 16,1-7-23-16,-10-9-87 15,-6-2-76-15,-4-5 115 16</inkml:trace>
  <inkml:trace contextRef="#ctx0" brushRef="#br0" timeOffset="4299.05">18580 10695 2261 0,'-6'0'41'0,"15"1"-6"15,17-1-75-15,24-2 3 16,16-4 0-16,15-5-23 15,0-2-3-15,-7-1-31 16,-9-1 2-16,-16 3-31 0,-11-4-24 16,-16 1 8-16,-7-3 22 15,-12-5 26-15,-3 1-33 16,0 5-141-16,0 3-39 16,4 10 30-16,1 4 59 15,1 8 254-15,2 6 125 16,-5 5 130-16,0 4 39 0,-2 6-22 15,-1 0-49-15,-1 5-76 16,-4-2-22-16,-2 2-37 16,2 1-25-16,-1 3-39 15,0 2-17-15,6-1-28 16,6-3-6-16,5-6-9 16,4-5 1-16,9-10 0 15,1-5 1-15,9-12 3 16,3-9 1-16,-1-12 1 15,-3-9-1-15,-2-8-2 16,-7-4 0-16,-10 2 4 16,-4 0 0-16,-17 3 2 15,-5 5-5-15,-15 6-13 16,-4 6-14-16,-8 11-39 16,-2 8-39-16,2 11-452 15,3 8 367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lide 10 (warmup 6). slide 23 (line charge white board problem, "A long straight wire..."), 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507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same with potential ener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69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all</a:t>
            </a:r>
            <a:r>
              <a:rPr lang="en-US" baseline="0" dirty="0"/>
              <a:t> Warmup04</a:t>
            </a:r>
          </a:p>
          <a:p>
            <a:r>
              <a:rPr lang="en-US" baseline="0" dirty="0"/>
              <a:t>Conductors in equilibrium: (1) E zero inside, (2) charge on surface, (3) outside is sigma/</a:t>
            </a:r>
            <a:r>
              <a:rPr lang="en-US" baseline="0" dirty="0" err="1"/>
              <a:t>eo</a:t>
            </a:r>
            <a:r>
              <a:rPr lang="en-US" baseline="0" dirty="0"/>
              <a:t>, (4) greatest at poi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87455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, </a:t>
            </a:r>
            <a:r>
              <a:rPr lang="en-US" baseline="0" dirty="0" err="1"/>
              <a:t>pg</a:t>
            </a:r>
            <a:r>
              <a:rPr lang="en-US" baseline="0" dirty="0"/>
              <a:t> 7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78529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</a:t>
            </a:r>
            <a:r>
              <a:rPr lang="en-US" baseline="0" dirty="0"/>
              <a:t> charge q/4Pi eps0 w/ q = 80 pi.  Note at r = 2 cm, sigma/eps0 is same: 20/4 cm^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91797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rges set up to </a:t>
            </a:r>
            <a:r>
              <a:rPr lang="en-US" dirty="0" err="1"/>
              <a:t>neitralize</a:t>
            </a:r>
            <a:r>
              <a:rPr lang="en-US" dirty="0"/>
              <a:t> field in conduc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90167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simple problem.  Metal sphere with charge 2 </a:t>
            </a:r>
            <a:r>
              <a:rPr lang="en-US" dirty="0" err="1"/>
              <a:t>microcoulombs</a:t>
            </a:r>
            <a:r>
              <a:rPr lang="en-US" baseline="0" dirty="0"/>
              <a:t> and radius of 2 m.  What is potential and E at 1 m and 3 m?  </a:t>
            </a:r>
          </a:p>
          <a:p>
            <a:r>
              <a:rPr lang="en-US" baseline="0" dirty="0"/>
              <a:t>Think about work to get charge to surface – if big change in V, means a lot of work to get charge to </a:t>
            </a:r>
            <a:r>
              <a:rPr lang="en-US" baseline="0"/>
              <a:t>surface – couldn’t do i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785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Warmup</a:t>
            </a:r>
            <a:r>
              <a:rPr lang="en-US" baseline="0"/>
              <a:t> 07 q1, q2, q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39112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 24.22</a:t>
            </a:r>
            <a:r>
              <a:rPr lang="en-US" baseline="0" dirty="0"/>
              <a:t> has two spheres with q1 and q2 and r1&gt;r2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996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24.23  </a:t>
            </a:r>
            <a:r>
              <a:rPr lang="en-US" dirty="0" err="1"/>
              <a:t>Va</a:t>
            </a:r>
            <a:r>
              <a:rPr lang="en-US" dirty="0"/>
              <a:t> = </a:t>
            </a:r>
            <a:r>
              <a:rPr lang="en-US" dirty="0" err="1"/>
              <a:t>Vb</a:t>
            </a:r>
            <a:r>
              <a:rPr lang="en-US" dirty="0"/>
              <a:t> so </a:t>
            </a:r>
            <a:r>
              <a:rPr lang="en-US" dirty="0" err="1"/>
              <a:t>intregral</a:t>
            </a:r>
            <a:r>
              <a:rPr lang="en-US" dirty="0"/>
              <a:t> of Eds is zero regardless of path.  </a:t>
            </a:r>
          </a:p>
          <a:p>
            <a:r>
              <a:rPr lang="en-US" dirty="0"/>
              <a:t>E is </a:t>
            </a:r>
            <a:r>
              <a:rPr lang="en-US"/>
              <a:t>zero. Q </a:t>
            </a:r>
            <a:r>
              <a:rPr lang="en-US" dirty="0"/>
              <a:t>inside is zero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864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</a:t>
            </a:r>
            <a:r>
              <a:rPr lang="en-US" baseline="0" dirty="0"/>
              <a:t> with warmup05 q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50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mup05 q2 also quick quiz 3 </a:t>
            </a:r>
            <a:r>
              <a:rPr lang="en-US" dirty="0" err="1"/>
              <a:t>pg</a:t>
            </a:r>
            <a:r>
              <a:rPr lang="en-US" dirty="0"/>
              <a:t> 718</a:t>
            </a:r>
          </a:p>
          <a:p>
            <a:r>
              <a:rPr lang="en-US" dirty="0"/>
              <a:t>Potential energy</a:t>
            </a:r>
            <a:r>
              <a:rPr lang="en-US" baseline="0" dirty="0"/>
              <a:t> stored in a system due to configuration of its parts.</a:t>
            </a:r>
          </a:p>
          <a:p>
            <a:r>
              <a:rPr lang="en-US" baseline="0" dirty="0"/>
              <a:t>Potential is property of charges/electric field defining </a:t>
            </a:r>
            <a:r>
              <a:rPr lang="en-US" baseline="0" dirty="0" err="1"/>
              <a:t>hw</a:t>
            </a:r>
            <a:r>
              <a:rPr lang="en-US" baseline="0" dirty="0"/>
              <a:t> much work could be done per unit charge.</a:t>
            </a:r>
          </a:p>
          <a:p>
            <a:r>
              <a:rPr lang="en-US" baseline="0" dirty="0"/>
              <a:t>Point charge by itself has potential, no potential energy.  Like Force and E field.</a:t>
            </a:r>
          </a:p>
          <a:p>
            <a:r>
              <a:rPr lang="en-US" baseline="0" dirty="0"/>
              <a:t>Battery has potenti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320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up with y = </a:t>
            </a:r>
            <a:r>
              <a:rPr lang="en-US"/>
              <a:t>0 have V</a:t>
            </a:r>
            <a:r>
              <a:rPr lang="en-US" baseline="0"/>
              <a:t> = 0.  </a:t>
            </a:r>
            <a:r>
              <a:rPr lang="en-US"/>
              <a:t>Example </a:t>
            </a:r>
            <a:r>
              <a:rPr lang="en-US" dirty="0" err="1"/>
              <a:t>consant</a:t>
            </a:r>
            <a:r>
              <a:rPr lang="en-US" dirty="0"/>
              <a:t> E field.  Say 5 N/C what is delta V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028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815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uld answer be different if had it</a:t>
            </a:r>
            <a:r>
              <a:rPr lang="en-US" baseline="0" dirty="0"/>
              <a:t> going from V=1.5 V to V =0?</a:t>
            </a:r>
          </a:p>
          <a:p>
            <a:r>
              <a:rPr lang="en-US" baseline="0" dirty="0"/>
              <a:t>Note energy is </a:t>
            </a:r>
            <a:r>
              <a:rPr lang="en-US" baseline="0" dirty="0" err="1"/>
              <a:t>qV</a:t>
            </a:r>
            <a:r>
              <a:rPr lang="en-US" baseline="0"/>
              <a:t>.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80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/>
              <a:t>Warmup05 q3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aseline="0" dirty="0"/>
              <a:t>Choice </a:t>
            </a:r>
            <a:r>
              <a:rPr lang="en-US" sz="1400" baseline="0" dirty="0" err="1"/>
              <a:t>arbitray</a:t>
            </a:r>
            <a:r>
              <a:rPr lang="en-US" sz="1400" baseline="0" dirty="0"/>
              <a:t> </a:t>
            </a:r>
            <a:r>
              <a:rPr lang="en-US" sz="1400" baseline="0" dirty="0" err="1"/>
              <a:t>eg</a:t>
            </a:r>
            <a:r>
              <a:rPr lang="en-US" sz="1400" baseline="0"/>
              <a:t> constant E field between parallel plates</a:t>
            </a:r>
            <a:endParaRPr lang="en-US" sz="1400"/>
          </a:p>
          <a:p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538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rmup06 q1 and q2 and q3.  Note summing </a:t>
            </a:r>
            <a:r>
              <a:rPr lang="en-US" dirty="0" err="1"/>
              <a:t>absoulte</a:t>
            </a:r>
            <a:r>
              <a:rPr lang="en-US" dirty="0"/>
              <a:t> values of </a:t>
            </a:r>
            <a:r>
              <a:rPr lang="en-US" dirty="0" err="1"/>
              <a:t>kq</a:t>
            </a:r>
            <a:r>
              <a:rPr lang="en-US" dirty="0"/>
              <a:t>/r^2 which is positive.</a:t>
            </a:r>
          </a:p>
          <a:p>
            <a:r>
              <a:rPr lang="en-US" dirty="0"/>
              <a:t>Plot V </a:t>
            </a:r>
            <a:r>
              <a:rPr lang="en-US" dirty="0" err="1"/>
              <a:t>vs</a:t>
            </a:r>
            <a:r>
              <a:rPr lang="en-US" baseline="0" dirty="0"/>
              <a:t> r for +/-q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15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U = </a:t>
            </a:r>
            <a:r>
              <a:rPr lang="en-US" dirty="0" err="1"/>
              <a:t>Uf-Ui</a:t>
            </a:r>
            <a:r>
              <a:rPr lang="en-US" dirty="0"/>
              <a:t> </a:t>
            </a:r>
            <a:r>
              <a:rPr lang="en-US"/>
              <a:t>= Uf-0= 4kqQ/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557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jpeg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2.emf"/><Relationship Id="rId4" Type="http://schemas.openxmlformats.org/officeDocument/2006/relationships/package" Target="../embeddings/Microsoft_Word_Document2.docx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12.xml"/><Relationship Id="rId16" Type="http://schemas.openxmlformats.org/officeDocument/2006/relationships/image" Target="../media/image6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61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audio" Target="../media/audio1.wav"/><Relationship Id="rId7" Type="http://schemas.openxmlformats.org/officeDocument/2006/relationships/image" Target="../media/image65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image" Target="../media/image7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11" Type="http://schemas.openxmlformats.org/officeDocument/2006/relationships/image" Target="../media/image77.pn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6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69.bin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89.png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customXml" Target="../ink/ink1.xml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customXml" Target="../ink/ink2.xml"/><Relationship Id="rId4" Type="http://schemas.openxmlformats.org/officeDocument/2006/relationships/image" Target="../media/image91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4.png"/><Relationship Id="rId4" Type="http://schemas.openxmlformats.org/officeDocument/2006/relationships/customXml" Target="../ink/ink3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00.png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12" Type="http://schemas.openxmlformats.org/officeDocument/2006/relationships/customXml" Target="../ink/ink4.xml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8" name="WordArt 28"/>
          <p:cNvSpPr>
            <a:spLocks noChangeArrowheads="1" noChangeShapeType="1" noTextEdit="1"/>
          </p:cNvSpPr>
          <p:nvPr/>
        </p:nvSpPr>
        <p:spPr bwMode="auto">
          <a:xfrm>
            <a:off x="228600" y="76200"/>
            <a:ext cx="6375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Electric Potential</a:t>
            </a:r>
          </a:p>
        </p:txBody>
      </p:sp>
      <p:sp>
        <p:nvSpPr>
          <p:cNvPr id="614486" name="Text Box 86"/>
          <p:cNvSpPr txBox="1">
            <a:spLocks noChangeArrowheads="1"/>
          </p:cNvSpPr>
          <p:nvPr/>
        </p:nvSpPr>
        <p:spPr bwMode="auto">
          <a:xfrm>
            <a:off x="0" y="1295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lectric Potential Energ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81800" y="375920"/>
            <a:ext cx="20669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Ch. 24</a:t>
            </a:r>
          </a:p>
        </p:txBody>
      </p:sp>
      <p:pic>
        <p:nvPicPr>
          <p:cNvPr id="614850" name="Picture 4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32" y="3810000"/>
            <a:ext cx="8019535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2582" y="2514600"/>
            <a:ext cx="679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>
                <a:solidFill>
                  <a:srgbClr val="009900"/>
                </a:solidFill>
              </a:rPr>
              <a:t>It is a scalar quantity – that makes it easier to calculate and work with</a:t>
            </a:r>
          </a:p>
          <a:p>
            <a:pPr eaLnBrk="1" hangingPunct="1">
              <a:buFontTx/>
              <a:buAutoNum type="arabicPeriod"/>
            </a:pPr>
            <a:r>
              <a:rPr lang="en-US">
                <a:solidFill>
                  <a:srgbClr val="009900"/>
                </a:solidFill>
              </a:rPr>
              <a:t>It is useful for problems involving conservation of energy</a:t>
            </a:r>
          </a:p>
        </p:txBody>
      </p:sp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Why Electric Potential is useful</a:t>
            </a:r>
          </a:p>
        </p:txBody>
      </p:sp>
      <p:sp>
        <p:nvSpPr>
          <p:cNvPr id="620567" name="Text Box 23"/>
          <p:cNvSpPr txBox="1">
            <a:spLocks noChangeArrowheads="1"/>
          </p:cNvSpPr>
          <p:nvPr/>
        </p:nvSpPr>
        <p:spPr bwMode="auto">
          <a:xfrm>
            <a:off x="304800" y="1447800"/>
            <a:ext cx="86106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A proton initially at rest moves from an initial point with </a:t>
            </a:r>
            <a:r>
              <a:rPr lang="en-US" sz="2400" i="1"/>
              <a:t>V</a:t>
            </a:r>
            <a:r>
              <a:rPr lang="en-US" sz="2400"/>
              <a:t> = 0 to a point where </a:t>
            </a:r>
            <a:r>
              <a:rPr lang="en-US" sz="2400" i="1"/>
              <a:t>V</a:t>
            </a:r>
            <a:r>
              <a:rPr lang="en-US" sz="2400"/>
              <a:t> = - 1.5 V.  How fast is the proton moving at the end?</a:t>
            </a:r>
            <a:endParaRPr lang="en-US" sz="2400">
              <a:sym typeface="Symbol" pitchFamily="18" charset="2"/>
            </a:endParaRPr>
          </a:p>
        </p:txBody>
      </p:sp>
      <p:grpSp>
        <p:nvGrpSpPr>
          <p:cNvPr id="620568" name="Group 24"/>
          <p:cNvGrpSpPr>
            <a:grpSpLocks/>
          </p:cNvGrpSpPr>
          <p:nvPr/>
        </p:nvGrpSpPr>
        <p:grpSpPr bwMode="auto">
          <a:xfrm>
            <a:off x="6781800" y="3124200"/>
            <a:ext cx="1981200" cy="1524000"/>
            <a:chOff x="4320" y="1200"/>
            <a:chExt cx="1248" cy="960"/>
          </a:xfrm>
        </p:grpSpPr>
        <p:sp>
          <p:nvSpPr>
            <p:cNvPr id="620569" name="Line 25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70" name="Line 26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71" name="Line 27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72" name="Line 28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73" name="Line 29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0580" name="Text Box 36"/>
          <p:cNvSpPr txBox="1">
            <a:spLocks noChangeArrowheads="1"/>
          </p:cNvSpPr>
          <p:nvPr/>
        </p:nvSpPr>
        <p:spPr bwMode="auto">
          <a:xfrm>
            <a:off x="8839200" y="3124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620581" name="Text Box 37"/>
          <p:cNvSpPr txBox="1">
            <a:spLocks noChangeArrowheads="1"/>
          </p:cNvSpPr>
          <p:nvPr/>
        </p:nvSpPr>
        <p:spPr bwMode="auto">
          <a:xfrm>
            <a:off x="6172200" y="243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=0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620582" name="Text Box 38"/>
          <p:cNvSpPr txBox="1">
            <a:spLocks noChangeArrowheads="1"/>
          </p:cNvSpPr>
          <p:nvPr/>
        </p:nvSpPr>
        <p:spPr bwMode="auto">
          <a:xfrm>
            <a:off x="7620000" y="243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= -1.5 V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620583" name="Oval 39"/>
          <p:cNvSpPr>
            <a:spLocks noChangeArrowheads="1"/>
          </p:cNvSpPr>
          <p:nvPr/>
        </p:nvSpPr>
        <p:spPr bwMode="auto">
          <a:xfrm>
            <a:off x="6705600" y="3429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+</a:t>
            </a:r>
          </a:p>
        </p:txBody>
      </p:sp>
      <p:grpSp>
        <p:nvGrpSpPr>
          <p:cNvPr id="620595" name="Group 51"/>
          <p:cNvGrpSpPr>
            <a:grpSpLocks/>
          </p:cNvGrpSpPr>
          <p:nvPr/>
        </p:nvGrpSpPr>
        <p:grpSpPr bwMode="auto">
          <a:xfrm>
            <a:off x="6781800" y="2895600"/>
            <a:ext cx="2057400" cy="2895600"/>
            <a:chOff x="4272" y="1824"/>
            <a:chExt cx="1296" cy="1824"/>
          </a:xfrm>
        </p:grpSpPr>
        <p:sp>
          <p:nvSpPr>
            <p:cNvPr id="620585" name="Line 41"/>
            <p:cNvSpPr>
              <a:spLocks noChangeShapeType="1"/>
            </p:cNvSpPr>
            <p:nvPr/>
          </p:nvSpPr>
          <p:spPr bwMode="auto">
            <a:xfrm>
              <a:off x="4272" y="182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0586" name="Group 42"/>
            <p:cNvGrpSpPr>
              <a:grpSpLocks/>
            </p:cNvGrpSpPr>
            <p:nvPr/>
          </p:nvGrpSpPr>
          <p:grpSpPr bwMode="auto">
            <a:xfrm rot="-5400000">
              <a:off x="4728" y="3144"/>
              <a:ext cx="288" cy="144"/>
              <a:chOff x="2736" y="1632"/>
              <a:chExt cx="288" cy="144"/>
            </a:xfrm>
          </p:grpSpPr>
          <p:sp>
            <p:nvSpPr>
              <p:cNvPr id="620587" name="Line 43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88" name="Line 44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89" name="Line 45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0" name="Line 46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0591" name="Text Box 47"/>
            <p:cNvSpPr txBox="1">
              <a:spLocks noChangeArrowheads="1"/>
            </p:cNvSpPr>
            <p:nvPr/>
          </p:nvSpPr>
          <p:spPr bwMode="auto">
            <a:xfrm>
              <a:off x="4512" y="336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1.5 V</a:t>
              </a:r>
            </a:p>
          </p:txBody>
        </p:sp>
        <p:sp>
          <p:nvSpPr>
            <p:cNvPr id="620592" name="Line 48"/>
            <p:cNvSpPr>
              <a:spLocks noChangeShapeType="1"/>
            </p:cNvSpPr>
            <p:nvPr/>
          </p:nvSpPr>
          <p:spPr bwMode="auto">
            <a:xfrm flipH="1">
              <a:off x="427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3" name="Line 49"/>
            <p:cNvSpPr>
              <a:spLocks noChangeShapeType="1"/>
            </p:cNvSpPr>
            <p:nvPr/>
          </p:nvSpPr>
          <p:spPr bwMode="auto">
            <a:xfrm flipH="1">
              <a:off x="4896" y="321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4" name="Line 50"/>
            <p:cNvSpPr>
              <a:spLocks noChangeShapeType="1"/>
            </p:cNvSpPr>
            <p:nvPr/>
          </p:nvSpPr>
          <p:spPr bwMode="auto">
            <a:xfrm>
              <a:off x="5568" y="182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0596" name="Text Box 52"/>
          <p:cNvSpPr txBox="1">
            <a:spLocks noChangeArrowheads="1"/>
          </p:cNvSpPr>
          <p:nvPr/>
        </p:nvSpPr>
        <p:spPr bwMode="auto">
          <a:xfrm>
            <a:off x="152400" y="23622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Find the change in potential energy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20597" name="Object 53"/>
          <p:cNvGraphicFramePr>
            <a:graphicFrameLocks noChangeAspect="1"/>
          </p:cNvGraphicFramePr>
          <p:nvPr/>
        </p:nvGraphicFramePr>
        <p:xfrm>
          <a:off x="457200" y="3048000"/>
          <a:ext cx="1739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739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98" name="Object 54"/>
          <p:cNvGraphicFramePr>
            <a:graphicFrameLocks noChangeAspect="1"/>
          </p:cNvGraphicFramePr>
          <p:nvPr/>
        </p:nvGraphicFramePr>
        <p:xfrm>
          <a:off x="2009775" y="2971800"/>
          <a:ext cx="1958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971800"/>
                        <a:ext cx="19589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99" name="Object 55"/>
          <p:cNvGraphicFramePr>
            <a:graphicFrameLocks noChangeAspect="1"/>
          </p:cNvGraphicFramePr>
          <p:nvPr/>
        </p:nvGraphicFramePr>
        <p:xfrm>
          <a:off x="1104900" y="3429000"/>
          <a:ext cx="4229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79360" progId="Equation.DSMT4">
                  <p:embed/>
                </p:oleObj>
              </mc:Choice>
              <mc:Fallback>
                <p:oleObj name="Equation" r:id="rId7" imgW="1726920" imgH="2793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429000"/>
                        <a:ext cx="4229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0" name="Object 56"/>
          <p:cNvGraphicFramePr>
            <a:graphicFrameLocks noChangeAspect="1"/>
          </p:cNvGraphicFramePr>
          <p:nvPr/>
        </p:nvGraphicFramePr>
        <p:xfrm>
          <a:off x="1076325" y="3962400"/>
          <a:ext cx="23637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962400"/>
                        <a:ext cx="23637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601" name="Text Box 57"/>
          <p:cNvSpPr txBox="1">
            <a:spLocks noChangeArrowheads="1"/>
          </p:cNvSpPr>
          <p:nvPr/>
        </p:nvSpPr>
        <p:spPr bwMode="auto">
          <a:xfrm>
            <a:off x="0" y="4419600"/>
            <a:ext cx="693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Since energy is conserved, this must be counter-balanced by a corresponding increase in kinetic energy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2060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87064"/>
              </p:ext>
            </p:extLst>
          </p:nvPr>
        </p:nvGraphicFramePr>
        <p:xfrm>
          <a:off x="709613" y="5181600"/>
          <a:ext cx="29241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241200" progId="Equation.DSMT4">
                  <p:embed/>
                </p:oleObj>
              </mc:Choice>
              <mc:Fallback>
                <p:oleObj name="Equation" r:id="rId11" imgW="1193760" imgH="241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181600"/>
                        <a:ext cx="29241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56329"/>
              </p:ext>
            </p:extLst>
          </p:nvPr>
        </p:nvGraphicFramePr>
        <p:xfrm>
          <a:off x="592138" y="5715000"/>
          <a:ext cx="18970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715000"/>
                        <a:ext cx="18970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5" name="Object 61"/>
          <p:cNvGraphicFramePr>
            <a:graphicFrameLocks noChangeAspect="1"/>
          </p:cNvGraphicFramePr>
          <p:nvPr/>
        </p:nvGraphicFramePr>
        <p:xfrm>
          <a:off x="2362200" y="5562600"/>
          <a:ext cx="2708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482400" progId="Equation.DSMT4">
                  <p:embed/>
                </p:oleObj>
              </mc:Choice>
              <mc:Fallback>
                <p:oleObj name="Equation" r:id="rId15" imgW="110484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27082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6" name="Object 62"/>
          <p:cNvGraphicFramePr>
            <a:graphicFrameLocks noChangeAspect="1"/>
          </p:cNvGraphicFramePr>
          <p:nvPr/>
        </p:nvGraphicFramePr>
        <p:xfrm>
          <a:off x="5105400" y="5864225"/>
          <a:ext cx="2895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64225"/>
                        <a:ext cx="2895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7" name="Object 63"/>
          <p:cNvGraphicFramePr>
            <a:graphicFrameLocks noChangeAspect="1"/>
          </p:cNvGraphicFramePr>
          <p:nvPr/>
        </p:nvGraphicFramePr>
        <p:xfrm>
          <a:off x="6705600" y="6324600"/>
          <a:ext cx="18351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9160" imgH="177480" progId="Equation.DSMT4">
                  <p:embed/>
                </p:oleObj>
              </mc:Choice>
              <mc:Fallback>
                <p:oleObj name="Equation" r:id="rId19" imgW="74916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324600"/>
                        <a:ext cx="1835150" cy="384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0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0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2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20833 1.11111E-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2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2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2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build="p"/>
      <p:bldP spid="620567" grpId="0" animBg="1"/>
      <p:bldP spid="620580" grpId="0"/>
      <p:bldP spid="620581" grpId="0"/>
      <p:bldP spid="620582" grpId="0"/>
      <p:bldP spid="620583" grpId="0" animBg="1"/>
      <p:bldP spid="620583" grpId="1" animBg="1"/>
      <p:bldP spid="620596" grpId="0" build="p"/>
      <p:bldP spid="62060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0C99F4-9112-D88D-1F91-8FE61B762C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AT Practice Problem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D66FF36-FEAD-45C6-A868-756F9751ACC8}"/>
              </a:ext>
            </a:extLst>
          </p:cNvPr>
          <p:cNvSpPr txBox="1"/>
          <p:nvPr/>
        </p:nvSpPr>
        <p:spPr>
          <a:xfrm>
            <a:off x="685800" y="2133600"/>
            <a:ext cx="6934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T</a:t>
            </a:r>
            <a:r>
              <a:rPr lang="en-US" sz="2000" dirty="0" err="1">
                <a:solidFill>
                  <a:schemeClr val="tx1"/>
                </a:solidFill>
              </a:rPr>
              <a:t>Two</a:t>
            </a:r>
            <a:r>
              <a:rPr lang="en-US" sz="2000" dirty="0">
                <a:solidFill>
                  <a:schemeClr val="tx1"/>
                </a:solidFill>
              </a:rPr>
              <a:t> parallel conducting plates are separated by a distance d.  One plate carries a charge +Q and the other charge carries a charge of –Q.  The voltage difference between the plates in 12 V.  If a +2 </a:t>
            </a:r>
            <a:r>
              <a:rPr lang="en-US" sz="2000" dirty="0" err="1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sz="2000" dirty="0" err="1">
                <a:solidFill>
                  <a:schemeClr val="tx1"/>
                </a:solidFill>
              </a:rPr>
              <a:t>C</a:t>
            </a:r>
            <a:r>
              <a:rPr lang="en-US" sz="2000" dirty="0">
                <a:solidFill>
                  <a:schemeClr val="tx1"/>
                </a:solidFill>
              </a:rPr>
              <a:t>  charge is released from rest at the positive plate, how much kinetic energy does it have when it reaches the negative plate? 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27576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371600"/>
            <a:ext cx="679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5</a:t>
            </a:r>
          </a:p>
        </p:txBody>
      </p:sp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43200"/>
            <a:ext cx="8463358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38080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2888"/>
            <a:ext cx="6562725" cy="637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762000"/>
            <a:ext cx="1661993" cy="533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0299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Zero of the Potential</a:t>
            </a: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0" y="1219200"/>
            <a:ext cx="89916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9900"/>
                </a:solidFill>
              </a:rPr>
              <a:t>We can only calculate the </a:t>
            </a:r>
            <a:r>
              <a:rPr lang="en-US" sz="2400" i="1" dirty="0">
                <a:solidFill>
                  <a:srgbClr val="009900"/>
                </a:solidFill>
              </a:rPr>
              <a:t>difference</a:t>
            </a:r>
            <a:r>
              <a:rPr lang="en-US" sz="2400" dirty="0">
                <a:solidFill>
                  <a:srgbClr val="009900"/>
                </a:solidFill>
              </a:rPr>
              <a:t> between the electric potential between two plac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his is because the zero of potential energy is arbitrar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Compare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U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= </a:t>
            </a:r>
            <a:r>
              <a:rPr lang="en-US" sz="2400" i="1" dirty="0" err="1">
                <a:solidFill>
                  <a:srgbClr val="009900"/>
                </a:solidFill>
                <a:sym typeface="Symbol" pitchFamily="18" charset="2"/>
              </a:rPr>
              <a:t>mgh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from gravity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here are two arbitrary conventions used to set the zero point: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Physicists:  Set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= 0 at 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Electrical Engineers:  Set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= 0 on the Earth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In circuit diagrams, we have a specific symbol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o designate something has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V 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= 0.</a:t>
            </a:r>
          </a:p>
        </p:txBody>
      </p:sp>
      <p:graphicFrame>
        <p:nvGraphicFramePr>
          <p:cNvPr id="617500" name="Object 28"/>
          <p:cNvGraphicFramePr>
            <a:graphicFrameLocks noChangeAspect="1"/>
          </p:cNvGraphicFramePr>
          <p:nvPr/>
        </p:nvGraphicFramePr>
        <p:xfrm>
          <a:off x="2667000" y="6858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79360" progId="Equation.DSMT4">
                  <p:embed/>
                </p:oleObj>
              </mc:Choice>
              <mc:Fallback>
                <p:oleObj name="Equation" r:id="rId3" imgW="90144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2206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502" name="Picture 30" descr="Earth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488" y="3048000"/>
            <a:ext cx="2957512" cy="293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7503" name="Text Box 31"/>
          <p:cNvSpPr txBox="1">
            <a:spLocks noChangeArrowheads="1"/>
          </p:cNvSpPr>
          <p:nvPr/>
        </p:nvSpPr>
        <p:spPr bwMode="auto">
          <a:xfrm>
            <a:off x="7162800" y="3581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V</a:t>
            </a:r>
            <a:r>
              <a:rPr lang="en-US" sz="2400" b="1">
                <a:solidFill>
                  <a:srgbClr val="FFFF00"/>
                </a:solidFill>
              </a:rPr>
              <a:t> = 0</a:t>
            </a:r>
            <a:endParaRPr lang="en-US" sz="2400" b="1" i="1">
              <a:solidFill>
                <a:srgbClr val="FFFF00"/>
              </a:solidFill>
            </a:endParaRPr>
          </a:p>
        </p:txBody>
      </p:sp>
      <p:grpSp>
        <p:nvGrpSpPr>
          <p:cNvPr id="617509" name="Group 37"/>
          <p:cNvGrpSpPr>
            <a:grpSpLocks/>
          </p:cNvGrpSpPr>
          <p:nvPr/>
        </p:nvGrpSpPr>
        <p:grpSpPr bwMode="auto">
          <a:xfrm>
            <a:off x="3810000" y="5791200"/>
            <a:ext cx="457200" cy="228600"/>
            <a:chOff x="1872" y="3408"/>
            <a:chExt cx="288" cy="144"/>
          </a:xfrm>
        </p:grpSpPr>
        <p:sp>
          <p:nvSpPr>
            <p:cNvPr id="617505" name="Line 33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6" name="Line 34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7" name="Line 35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8" name="Line 36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510" name="Text Box 38"/>
          <p:cNvSpPr txBox="1">
            <a:spLocks noChangeArrowheads="1"/>
          </p:cNvSpPr>
          <p:nvPr/>
        </p:nvSpPr>
        <p:spPr bwMode="auto">
          <a:xfrm>
            <a:off x="457200" y="4648200"/>
            <a:ext cx="2819400" cy="822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/>
              <a:t>Anything attached here has </a:t>
            </a:r>
            <a:r>
              <a:rPr lang="en-US" sz="2400" b="1" i="1"/>
              <a:t>V</a:t>
            </a:r>
            <a:r>
              <a:rPr lang="en-US" sz="2400" b="1"/>
              <a:t> = 0</a:t>
            </a:r>
          </a:p>
        </p:txBody>
      </p:sp>
      <p:sp>
        <p:nvSpPr>
          <p:cNvPr id="617511" name="Line 39"/>
          <p:cNvSpPr>
            <a:spLocks noChangeShapeType="1"/>
          </p:cNvSpPr>
          <p:nvPr/>
        </p:nvSpPr>
        <p:spPr bwMode="auto">
          <a:xfrm>
            <a:off x="3276600" y="5029200"/>
            <a:ext cx="762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1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1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uiExpand="1" build="p"/>
      <p:bldP spid="617503" grpId="0"/>
      <p:bldP spid="617510" grpId="0" animBg="1"/>
      <p:bldP spid="6175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Potential From a Point Charge</a:t>
            </a:r>
          </a:p>
        </p:txBody>
      </p:sp>
      <p:sp>
        <p:nvSpPr>
          <p:cNvPr id="618524" name="Oval 28"/>
          <p:cNvSpPr>
            <a:spLocks noChangeArrowheads="1"/>
          </p:cNvSpPr>
          <p:nvPr/>
        </p:nvSpPr>
        <p:spPr bwMode="auto">
          <a:xfrm>
            <a:off x="2819400" y="9144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18525" name="Text Box 29"/>
          <p:cNvSpPr txBox="1">
            <a:spLocks noChangeArrowheads="1"/>
          </p:cNvSpPr>
          <p:nvPr/>
        </p:nvSpPr>
        <p:spPr bwMode="auto">
          <a:xfrm>
            <a:off x="2667000" y="1143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618526" name="Object 30"/>
          <p:cNvGraphicFramePr>
            <a:graphicFrameLocks noChangeAspect="1"/>
          </p:cNvGraphicFramePr>
          <p:nvPr/>
        </p:nvGraphicFramePr>
        <p:xfrm>
          <a:off x="533400" y="685800"/>
          <a:ext cx="1492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1492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27" name="Object 31"/>
          <p:cNvGraphicFramePr>
            <a:graphicFrameLocks noChangeAspect="1"/>
          </p:cNvGraphicFramePr>
          <p:nvPr/>
        </p:nvGraphicFramePr>
        <p:xfrm>
          <a:off x="6858000" y="1447800"/>
          <a:ext cx="2082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47800"/>
                        <a:ext cx="2082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28" name="Text Box 32"/>
          <p:cNvSpPr txBox="1">
            <a:spLocks noChangeArrowheads="1"/>
          </p:cNvSpPr>
          <p:nvPr/>
        </p:nvSpPr>
        <p:spPr bwMode="auto">
          <a:xfrm>
            <a:off x="152400" y="14478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Integrate from infinity to an arbitrary distance</a:t>
            </a:r>
          </a:p>
        </p:txBody>
      </p:sp>
      <p:grpSp>
        <p:nvGrpSpPr>
          <p:cNvPr id="618531" name="Group 35"/>
          <p:cNvGrpSpPr>
            <a:grpSpLocks/>
          </p:cNvGrpSpPr>
          <p:nvPr/>
        </p:nvGrpSpPr>
        <p:grpSpPr bwMode="auto">
          <a:xfrm>
            <a:off x="8839200" y="990600"/>
            <a:ext cx="152400" cy="152400"/>
            <a:chOff x="5568" y="624"/>
            <a:chExt cx="96" cy="96"/>
          </a:xfrm>
        </p:grpSpPr>
        <p:sp>
          <p:nvSpPr>
            <p:cNvPr id="618529" name="Line 33"/>
            <p:cNvSpPr>
              <a:spLocks noChangeShapeType="1"/>
            </p:cNvSpPr>
            <p:nvPr/>
          </p:nvSpPr>
          <p:spPr bwMode="auto">
            <a:xfrm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30" name="Line 34"/>
            <p:cNvSpPr>
              <a:spLocks noChangeShapeType="1"/>
            </p:cNvSpPr>
            <p:nvPr/>
          </p:nvSpPr>
          <p:spPr bwMode="auto">
            <a:xfrm flipH="1"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532" name="Group 36"/>
          <p:cNvGrpSpPr>
            <a:grpSpLocks/>
          </p:cNvGrpSpPr>
          <p:nvPr/>
        </p:nvGrpSpPr>
        <p:grpSpPr bwMode="auto">
          <a:xfrm>
            <a:off x="3810000" y="990600"/>
            <a:ext cx="152400" cy="152400"/>
            <a:chOff x="5568" y="624"/>
            <a:chExt cx="96" cy="96"/>
          </a:xfrm>
        </p:grpSpPr>
        <p:sp>
          <p:nvSpPr>
            <p:cNvPr id="618533" name="Line 37"/>
            <p:cNvSpPr>
              <a:spLocks noChangeShapeType="1"/>
            </p:cNvSpPr>
            <p:nvPr/>
          </p:nvSpPr>
          <p:spPr bwMode="auto">
            <a:xfrm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34" name="Line 38"/>
            <p:cNvSpPr>
              <a:spLocks noChangeShapeType="1"/>
            </p:cNvSpPr>
            <p:nvPr/>
          </p:nvSpPr>
          <p:spPr bwMode="auto">
            <a:xfrm flipH="1"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8535" name="Line 39"/>
          <p:cNvSpPr>
            <a:spLocks noChangeShapeType="1"/>
          </p:cNvSpPr>
          <p:nvPr/>
        </p:nvSpPr>
        <p:spPr bwMode="auto">
          <a:xfrm>
            <a:off x="2895600" y="8382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6" name="Text Box 40"/>
          <p:cNvSpPr txBox="1">
            <a:spLocks noChangeArrowheads="1"/>
          </p:cNvSpPr>
          <p:nvPr/>
        </p:nvSpPr>
        <p:spPr bwMode="auto">
          <a:xfrm>
            <a:off x="3048000" y="457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r</a:t>
            </a:r>
            <a:endParaRPr lang="en-US" sz="2400" b="1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18537" name="Line 41"/>
          <p:cNvSpPr>
            <a:spLocks noChangeShapeType="1"/>
          </p:cNvSpPr>
          <p:nvPr/>
        </p:nvSpPr>
        <p:spPr bwMode="auto">
          <a:xfrm>
            <a:off x="4114800" y="1066800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8538" name="Object 42"/>
          <p:cNvGraphicFramePr>
            <a:graphicFrameLocks noChangeAspect="1"/>
          </p:cNvGraphicFramePr>
          <p:nvPr/>
        </p:nvGraphicFramePr>
        <p:xfrm>
          <a:off x="492125" y="1993900"/>
          <a:ext cx="2425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993900"/>
                        <a:ext cx="2425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37369"/>
              </p:ext>
            </p:extLst>
          </p:nvPr>
        </p:nvGraphicFramePr>
        <p:xfrm>
          <a:off x="2835275" y="1954213"/>
          <a:ext cx="15859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482400" progId="Equation.DSMT4">
                  <p:embed/>
                </p:oleObj>
              </mc:Choice>
              <mc:Fallback>
                <p:oleObj name="Equation" r:id="rId9" imgW="647640" imgH="48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954213"/>
                        <a:ext cx="1585913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8020"/>
              </p:ext>
            </p:extLst>
          </p:nvPr>
        </p:nvGraphicFramePr>
        <p:xfrm>
          <a:off x="4329113" y="1954213"/>
          <a:ext cx="17732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482400" progId="Equation.DSMT4">
                  <p:embed/>
                </p:oleObj>
              </mc:Choice>
              <mc:Fallback>
                <p:oleObj name="Equation" r:id="rId11" imgW="72360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954213"/>
                        <a:ext cx="17732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1" name="Object 45"/>
          <p:cNvGraphicFramePr>
            <a:graphicFrameLocks noChangeAspect="1"/>
          </p:cNvGraphicFramePr>
          <p:nvPr/>
        </p:nvGraphicFramePr>
        <p:xfrm>
          <a:off x="6096000" y="1947863"/>
          <a:ext cx="11826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482400" progId="Equation.DSMT4">
                  <p:embed/>
                </p:oleObj>
              </mc:Choice>
              <mc:Fallback>
                <p:oleObj name="Equation" r:id="rId13" imgW="482400" imgH="482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47863"/>
                        <a:ext cx="11826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2" name="Object 46"/>
          <p:cNvGraphicFramePr>
            <a:graphicFrameLocks noChangeAspect="1"/>
          </p:cNvGraphicFramePr>
          <p:nvPr/>
        </p:nvGraphicFramePr>
        <p:xfrm>
          <a:off x="7315200" y="2057400"/>
          <a:ext cx="965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057400"/>
                        <a:ext cx="9652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3" name="Object 47"/>
          <p:cNvGraphicFramePr>
            <a:graphicFrameLocks noChangeAspect="1"/>
          </p:cNvGraphicFramePr>
          <p:nvPr/>
        </p:nvGraphicFramePr>
        <p:xfrm>
          <a:off x="457200" y="2971800"/>
          <a:ext cx="12763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393480" progId="Equation.DSMT4">
                  <p:embed/>
                </p:oleObj>
              </mc:Choice>
              <mc:Fallback>
                <p:oleObj name="Equation" r:id="rId17" imgW="5205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276350" cy="8556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44" name="Text Box 48"/>
          <p:cNvSpPr txBox="1">
            <a:spLocks noChangeArrowheads="1"/>
          </p:cNvSpPr>
          <p:nvPr/>
        </p:nvSpPr>
        <p:spPr bwMode="auto">
          <a:xfrm>
            <a:off x="228600" y="3962400"/>
            <a:ext cx="5638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r a point charge, the equipotential</a:t>
            </a:r>
            <a:br>
              <a:rPr lang="en-US" sz="240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surfaces are spheres centered on th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r multiple charges, or for continuous charges, add or integrate</a:t>
            </a:r>
          </a:p>
        </p:txBody>
      </p:sp>
      <p:graphicFrame>
        <p:nvGraphicFramePr>
          <p:cNvPr id="618545" name="Object 49"/>
          <p:cNvGraphicFramePr>
            <a:graphicFrameLocks noChangeAspect="1"/>
          </p:cNvGraphicFramePr>
          <p:nvPr/>
        </p:nvGraphicFramePr>
        <p:xfrm>
          <a:off x="228600" y="5614988"/>
          <a:ext cx="18367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9160" imgH="431640" progId="Equation.DSMT4">
                  <p:embed/>
                </p:oleObj>
              </mc:Choice>
              <mc:Fallback>
                <p:oleObj name="Equation" r:id="rId19" imgW="74916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14988"/>
                        <a:ext cx="1836738" cy="938212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6" name="Object 50"/>
          <p:cNvGraphicFramePr>
            <a:graphicFrameLocks noChangeAspect="1"/>
          </p:cNvGraphicFramePr>
          <p:nvPr/>
        </p:nvGraphicFramePr>
        <p:xfrm>
          <a:off x="2184400" y="5656263"/>
          <a:ext cx="18367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393480" progId="Equation.DSMT4">
                  <p:embed/>
                </p:oleObj>
              </mc:Choice>
              <mc:Fallback>
                <p:oleObj name="Equation" r:id="rId21" imgW="74916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656263"/>
                        <a:ext cx="1836738" cy="854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7" name="Object 51"/>
          <p:cNvGraphicFramePr>
            <a:graphicFrameLocks noChangeAspect="1"/>
          </p:cNvGraphicFramePr>
          <p:nvPr/>
        </p:nvGraphicFramePr>
        <p:xfrm>
          <a:off x="4179888" y="5656263"/>
          <a:ext cx="1962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393480" progId="Equation.DSMT4">
                  <p:embed/>
                </p:oleObj>
              </mc:Choice>
              <mc:Fallback>
                <p:oleObj name="Equation" r:id="rId23" imgW="799920" imgH="393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656263"/>
                        <a:ext cx="1962150" cy="854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8" name="Object 52"/>
          <p:cNvGraphicFramePr>
            <a:graphicFrameLocks noChangeAspect="1"/>
          </p:cNvGraphicFramePr>
          <p:nvPr/>
        </p:nvGraphicFramePr>
        <p:xfrm>
          <a:off x="6446838" y="5927725"/>
          <a:ext cx="2024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480" imgH="393480" progId="Equation.DSMT4">
                  <p:embed/>
                </p:oleObj>
              </mc:Choice>
              <mc:Fallback>
                <p:oleObj name="Equation" r:id="rId25" imgW="82548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5927725"/>
                        <a:ext cx="2024062" cy="854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49" name="Oval 53"/>
          <p:cNvSpPr>
            <a:spLocks noChangeArrowheads="1"/>
          </p:cNvSpPr>
          <p:nvPr/>
        </p:nvSpPr>
        <p:spPr bwMode="auto">
          <a:xfrm>
            <a:off x="7315200" y="42672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grpSp>
        <p:nvGrpSpPr>
          <p:cNvPr id="618563" name="Group 67"/>
          <p:cNvGrpSpPr>
            <a:grpSpLocks/>
          </p:cNvGrpSpPr>
          <p:nvPr/>
        </p:nvGrpSpPr>
        <p:grpSpPr bwMode="auto">
          <a:xfrm>
            <a:off x="5943600" y="2895600"/>
            <a:ext cx="3048000" cy="3048000"/>
            <a:chOff x="3744" y="1632"/>
            <a:chExt cx="1920" cy="1920"/>
          </a:xfrm>
        </p:grpSpPr>
        <p:sp>
          <p:nvSpPr>
            <p:cNvPr id="618553" name="Line 57"/>
            <p:cNvSpPr>
              <a:spLocks noChangeShapeType="1"/>
            </p:cNvSpPr>
            <p:nvPr/>
          </p:nvSpPr>
          <p:spPr bwMode="auto">
            <a:xfrm>
              <a:off x="4848" y="2592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6" name="Line 60"/>
            <p:cNvSpPr>
              <a:spLocks noChangeShapeType="1"/>
            </p:cNvSpPr>
            <p:nvPr/>
          </p:nvSpPr>
          <p:spPr bwMode="auto">
            <a:xfrm>
              <a:off x="3744" y="2592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7" name="Line 61"/>
            <p:cNvSpPr>
              <a:spLocks noChangeShapeType="1"/>
            </p:cNvSpPr>
            <p:nvPr/>
          </p:nvSpPr>
          <p:spPr bwMode="auto">
            <a:xfrm rot="-5400000">
              <a:off x="4296" y="2040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8" name="Line 62"/>
            <p:cNvSpPr>
              <a:spLocks noChangeShapeType="1"/>
            </p:cNvSpPr>
            <p:nvPr/>
          </p:nvSpPr>
          <p:spPr bwMode="auto">
            <a:xfrm rot="5400000" flipV="1">
              <a:off x="4296" y="3144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9" name="Line 63"/>
            <p:cNvSpPr>
              <a:spLocks noChangeShapeType="1"/>
            </p:cNvSpPr>
            <p:nvPr/>
          </p:nvSpPr>
          <p:spPr bwMode="auto">
            <a:xfrm flipV="1">
              <a:off x="4848" y="1920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0" name="Line 64"/>
            <p:cNvSpPr>
              <a:spLocks noChangeShapeType="1"/>
            </p:cNvSpPr>
            <p:nvPr/>
          </p:nvSpPr>
          <p:spPr bwMode="auto">
            <a:xfrm>
              <a:off x="4848" y="2736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1" name="Line 65"/>
            <p:cNvSpPr>
              <a:spLocks noChangeShapeType="1"/>
            </p:cNvSpPr>
            <p:nvPr/>
          </p:nvSpPr>
          <p:spPr bwMode="auto">
            <a:xfrm flipH="1">
              <a:off x="4032" y="2736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2" name="Line 66"/>
            <p:cNvSpPr>
              <a:spLocks noChangeShapeType="1"/>
            </p:cNvSpPr>
            <p:nvPr/>
          </p:nvSpPr>
          <p:spPr bwMode="auto">
            <a:xfrm flipH="1" flipV="1">
              <a:off x="4032" y="1920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572" name="Group 76"/>
          <p:cNvGrpSpPr>
            <a:grpSpLocks/>
          </p:cNvGrpSpPr>
          <p:nvPr/>
        </p:nvGrpSpPr>
        <p:grpSpPr bwMode="auto">
          <a:xfrm>
            <a:off x="6097588" y="3049588"/>
            <a:ext cx="2741612" cy="2741612"/>
            <a:chOff x="3841" y="1729"/>
            <a:chExt cx="1727" cy="1727"/>
          </a:xfrm>
        </p:grpSpPr>
        <p:sp>
          <p:nvSpPr>
            <p:cNvPr id="618564" name="Oval 68"/>
            <p:cNvSpPr>
              <a:spLocks noChangeArrowheads="1"/>
            </p:cNvSpPr>
            <p:nvPr/>
          </p:nvSpPr>
          <p:spPr bwMode="auto">
            <a:xfrm>
              <a:off x="4416" y="2304"/>
              <a:ext cx="576" cy="576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5" name="Oval 69"/>
            <p:cNvSpPr>
              <a:spLocks noChangeArrowheads="1"/>
            </p:cNvSpPr>
            <p:nvPr/>
          </p:nvSpPr>
          <p:spPr bwMode="auto">
            <a:xfrm>
              <a:off x="4488" y="2376"/>
              <a:ext cx="432" cy="432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6" name="Oval 70"/>
            <p:cNvSpPr>
              <a:spLocks noChangeArrowheads="1"/>
            </p:cNvSpPr>
            <p:nvPr/>
          </p:nvSpPr>
          <p:spPr bwMode="auto">
            <a:xfrm>
              <a:off x="4272" y="2160"/>
              <a:ext cx="864" cy="864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7" name="Oval 71"/>
            <p:cNvSpPr>
              <a:spLocks noChangeArrowheads="1"/>
            </p:cNvSpPr>
            <p:nvPr/>
          </p:nvSpPr>
          <p:spPr bwMode="auto">
            <a:xfrm>
              <a:off x="3841" y="1729"/>
              <a:ext cx="1727" cy="1727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9" name="Oval 73"/>
            <p:cNvSpPr>
              <a:spLocks noChangeArrowheads="1"/>
            </p:cNvSpPr>
            <p:nvPr/>
          </p:nvSpPr>
          <p:spPr bwMode="auto">
            <a:xfrm>
              <a:off x="4536" y="2416"/>
              <a:ext cx="345" cy="345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70" name="Oval 74"/>
            <p:cNvSpPr>
              <a:spLocks noChangeArrowheads="1"/>
            </p:cNvSpPr>
            <p:nvPr/>
          </p:nvSpPr>
          <p:spPr bwMode="auto">
            <a:xfrm>
              <a:off x="4568" y="2448"/>
              <a:ext cx="288" cy="288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71" name="Oval 75"/>
            <p:cNvSpPr>
              <a:spLocks noChangeArrowheads="1"/>
            </p:cNvSpPr>
            <p:nvPr/>
          </p:nvSpPr>
          <p:spPr bwMode="auto">
            <a:xfrm>
              <a:off x="4592" y="2472"/>
              <a:ext cx="248" cy="248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8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8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28" grpId="0" build="p"/>
      <p:bldP spid="618537" grpId="0" animBg="1"/>
      <p:bldP spid="618544" grpId="0" uiExpand="1" build="p"/>
      <p:bldP spid="6185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Calculating Potentials is Straight-Forward</a:t>
            </a:r>
          </a:p>
        </p:txBody>
      </p:sp>
      <p:sp>
        <p:nvSpPr>
          <p:cNvPr id="621611" name="Oval 43"/>
          <p:cNvSpPr>
            <a:spLocks noChangeArrowheads="1"/>
          </p:cNvSpPr>
          <p:nvPr/>
        </p:nvSpPr>
        <p:spPr bwMode="auto">
          <a:xfrm>
            <a:off x="2997200" y="1752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21612" name="Text Box 44"/>
          <p:cNvSpPr txBox="1">
            <a:spLocks noChangeArrowheads="1"/>
          </p:cNvSpPr>
          <p:nvPr/>
        </p:nvSpPr>
        <p:spPr bwMode="auto">
          <a:xfrm>
            <a:off x="28448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21613" name="Oval 45"/>
          <p:cNvSpPr>
            <a:spLocks noChangeArrowheads="1"/>
          </p:cNvSpPr>
          <p:nvPr/>
        </p:nvSpPr>
        <p:spPr bwMode="auto">
          <a:xfrm>
            <a:off x="4521200" y="1752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21614" name="Text Box 46"/>
          <p:cNvSpPr txBox="1">
            <a:spLocks noChangeArrowheads="1"/>
          </p:cNvSpPr>
          <p:nvPr/>
        </p:nvSpPr>
        <p:spPr bwMode="auto">
          <a:xfrm>
            <a:off x="43688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21615" name="Oval 47"/>
          <p:cNvSpPr>
            <a:spLocks noChangeArrowheads="1"/>
          </p:cNvSpPr>
          <p:nvPr/>
        </p:nvSpPr>
        <p:spPr bwMode="auto">
          <a:xfrm>
            <a:off x="3759200" y="990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21616" name="Text Box 48"/>
          <p:cNvSpPr txBox="1">
            <a:spLocks noChangeArrowheads="1"/>
          </p:cNvSpPr>
          <p:nvPr/>
        </p:nvSpPr>
        <p:spPr bwMode="auto">
          <a:xfrm>
            <a:off x="762000" y="762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21617" name="Oval 49"/>
          <p:cNvSpPr>
            <a:spLocks noChangeArrowheads="1"/>
          </p:cNvSpPr>
          <p:nvPr/>
        </p:nvSpPr>
        <p:spPr bwMode="auto">
          <a:xfrm>
            <a:off x="3759200" y="2514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21618" name="Text Box 50"/>
          <p:cNvSpPr txBox="1">
            <a:spLocks noChangeArrowheads="1"/>
          </p:cNvSpPr>
          <p:nvPr/>
        </p:nvSpPr>
        <p:spPr bwMode="auto">
          <a:xfrm>
            <a:off x="36068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21620" name="Line 52"/>
          <p:cNvSpPr>
            <a:spLocks noChangeShapeType="1"/>
          </p:cNvSpPr>
          <p:nvPr/>
        </p:nvSpPr>
        <p:spPr bwMode="auto">
          <a:xfrm>
            <a:off x="3149600" y="1905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1621" name="Line 53"/>
          <p:cNvSpPr>
            <a:spLocks noChangeShapeType="1"/>
          </p:cNvSpPr>
          <p:nvPr/>
        </p:nvSpPr>
        <p:spPr bwMode="auto">
          <a:xfrm>
            <a:off x="3911600" y="1905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1622" name="Line 54"/>
          <p:cNvSpPr>
            <a:spLocks noChangeShapeType="1"/>
          </p:cNvSpPr>
          <p:nvPr/>
        </p:nvSpPr>
        <p:spPr bwMode="auto">
          <a:xfrm rot="16200000">
            <a:off x="3530600" y="1524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1623" name="Line 55"/>
          <p:cNvSpPr>
            <a:spLocks noChangeShapeType="1"/>
          </p:cNvSpPr>
          <p:nvPr/>
        </p:nvSpPr>
        <p:spPr bwMode="auto">
          <a:xfrm rot="16200000">
            <a:off x="3530600" y="2286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56"/>
          <p:cNvSpPr txBox="1">
            <a:spLocks noChangeArrowheads="1"/>
          </p:cNvSpPr>
          <p:nvPr/>
        </p:nvSpPr>
        <p:spPr bwMode="auto">
          <a:xfrm>
            <a:off x="725988" y="3346535"/>
            <a:ext cx="64008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Four charges </a:t>
            </a:r>
            <a:r>
              <a:rPr lang="en-US" sz="2400" i="1" dirty="0"/>
              <a:t>q</a:t>
            </a:r>
            <a:r>
              <a:rPr lang="en-US" sz="2400" dirty="0"/>
              <a:t> are each arranged symmetrically around a central point, each a distance </a:t>
            </a:r>
            <a:r>
              <a:rPr lang="en-US" sz="2400" i="1" dirty="0"/>
              <a:t>a</a:t>
            </a:r>
            <a:r>
              <a:rPr lang="en-US" sz="2400" dirty="0"/>
              <a:t> from that point.  What is the potential at that point?</a:t>
            </a:r>
            <a:endParaRPr lang="en-US" sz="2400" dirty="0">
              <a:sym typeface="Symbol" pitchFamily="18" charset="2"/>
            </a:endParaRPr>
          </a:p>
          <a:p>
            <a:r>
              <a:rPr lang="en-US" sz="2400" dirty="0"/>
              <a:t>A) 0</a:t>
            </a:r>
            <a:r>
              <a:rPr lang="en-US" sz="2400" baseline="30000" dirty="0">
                <a:sym typeface="Symbol" pitchFamily="18" charset="2"/>
              </a:rPr>
              <a:t>	</a:t>
            </a:r>
            <a:r>
              <a:rPr lang="en-US" sz="2400" dirty="0">
                <a:sym typeface="Symbol" pitchFamily="18" charset="2"/>
              </a:rPr>
              <a:t>B) </a:t>
            </a:r>
            <a:r>
              <a:rPr lang="en-US" sz="2400" dirty="0"/>
              <a:t>2</a:t>
            </a:r>
            <a:r>
              <a:rPr lang="en-US" sz="2400" i="1" dirty="0"/>
              <a:t>k</a:t>
            </a:r>
            <a:r>
              <a:rPr lang="en-US" sz="2400" i="1" baseline="-25000" dirty="0"/>
              <a:t>e</a:t>
            </a:r>
            <a:r>
              <a:rPr lang="en-US" sz="2400" i="1" dirty="0"/>
              <a:t>q</a:t>
            </a:r>
            <a:r>
              <a:rPr lang="en-US" sz="2400" dirty="0"/>
              <a:t>/</a:t>
            </a:r>
            <a:r>
              <a:rPr lang="en-US" sz="2400" i="1" dirty="0"/>
              <a:t>a</a:t>
            </a:r>
            <a:r>
              <a:rPr lang="en-US" sz="2400" dirty="0">
                <a:sym typeface="Symbol" pitchFamily="18" charset="2"/>
              </a:rPr>
              <a:t> C) </a:t>
            </a:r>
            <a:r>
              <a:rPr lang="en-US" sz="2400" dirty="0"/>
              <a:t>4</a:t>
            </a:r>
            <a:r>
              <a:rPr lang="en-US" sz="2400" i="1" dirty="0"/>
              <a:t>k</a:t>
            </a:r>
            <a:r>
              <a:rPr lang="en-US" sz="2400" i="1" baseline="-25000" dirty="0"/>
              <a:t>e</a:t>
            </a:r>
            <a:r>
              <a:rPr lang="en-US" sz="2400" i="1" dirty="0"/>
              <a:t>q</a:t>
            </a:r>
            <a:r>
              <a:rPr lang="en-US" sz="2400" dirty="0"/>
              <a:t>/</a:t>
            </a:r>
            <a:r>
              <a:rPr lang="en-US" sz="2400" i="1" dirty="0"/>
              <a:t>a</a:t>
            </a:r>
            <a:r>
              <a:rPr lang="en-US" sz="2400" dirty="0">
                <a:sym typeface="Symbol" pitchFamily="18" charset="2"/>
              </a:rPr>
              <a:t>  D) None of the above</a:t>
            </a:r>
          </a:p>
        </p:txBody>
      </p:sp>
      <p:sp>
        <p:nvSpPr>
          <p:cNvPr id="35" name="AutoShape 74"/>
          <p:cNvSpPr>
            <a:spLocks noChangeArrowheads="1"/>
          </p:cNvSpPr>
          <p:nvPr/>
        </p:nvSpPr>
        <p:spPr bwMode="auto">
          <a:xfrm>
            <a:off x="2921000" y="4501409"/>
            <a:ext cx="13716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3400" y="5334000"/>
            <a:ext cx="693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JIT – Like example 24.3B. </a:t>
            </a:r>
            <a:r>
              <a:rPr lang="en-US" sz="2000" dirty="0">
                <a:solidFill>
                  <a:schemeClr val="tx1"/>
                </a:solidFill>
              </a:rPr>
              <a:t>What is the change in potential energy if now bring in a 5</a:t>
            </a:r>
            <a:r>
              <a:rPr lang="en-US" sz="2000" baseline="30000" dirty="0">
                <a:solidFill>
                  <a:schemeClr val="tx1"/>
                </a:solidFill>
              </a:rPr>
              <a:t>th</a:t>
            </a:r>
            <a:r>
              <a:rPr lang="en-US" sz="2000" dirty="0">
                <a:solidFill>
                  <a:schemeClr val="tx1"/>
                </a:solidFill>
              </a:rPr>
              <a:t> charge Q from infinity to the central point. 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5195" y="91335"/>
            <a:ext cx="7772400" cy="1143000"/>
          </a:xfrm>
        </p:spPr>
        <p:txBody>
          <a:bodyPr/>
          <a:lstStyle/>
          <a:p>
            <a:r>
              <a:rPr lang="en-US" dirty="0"/>
              <a:t>JIT Quick Quiz 24.3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96757"/>
            <a:ext cx="6535368" cy="24288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0018" y="2283324"/>
            <a:ext cx="2857500" cy="23050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948" y="4419600"/>
            <a:ext cx="7668303" cy="21193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62400" y="5257800"/>
            <a:ext cx="41538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c, (ii) a</a:t>
            </a:r>
          </a:p>
        </p:txBody>
      </p:sp>
    </p:spTree>
    <p:extLst>
      <p:ext uri="{BB962C8B-B14F-4D97-AF65-F5344CB8AC3E}">
        <p14:creationId xmlns:p14="http://schemas.microsoft.com/office/powerpoint/2010/main" val="565456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33707"/>
              </p:ext>
            </p:extLst>
          </p:nvPr>
        </p:nvGraphicFramePr>
        <p:xfrm>
          <a:off x="152400" y="152400"/>
          <a:ext cx="8483600" cy="45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494170" imgH="2937944" progId="Word.Document.12">
                  <p:embed/>
                </p:oleObj>
              </mc:Choice>
              <mc:Fallback>
                <p:oleObj name="Document" r:id="rId3" imgW="5494170" imgH="29379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8483600" cy="454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124200" y="50292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307785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10110"/>
              </p:ext>
            </p:extLst>
          </p:nvPr>
        </p:nvGraphicFramePr>
        <p:xfrm>
          <a:off x="533400" y="457200"/>
          <a:ext cx="816564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4170" imgH="1896515" progId="Word.Document.12">
                  <p:embed/>
                </p:oleObj>
              </mc:Choice>
              <mc:Fallback>
                <p:oleObj name="Document" r:id="rId2" imgW="5494170" imgH="18965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8165640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81547"/>
              </p:ext>
            </p:extLst>
          </p:nvPr>
        </p:nvGraphicFramePr>
        <p:xfrm>
          <a:off x="108165" y="3200400"/>
          <a:ext cx="8959635" cy="100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494170" imgH="612986" progId="Word.Document.12">
                  <p:embed/>
                </p:oleObj>
              </mc:Choice>
              <mc:Fallback>
                <p:oleObj name="Document" r:id="rId4" imgW="5494170" imgH="6129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165" y="3200400"/>
                        <a:ext cx="8959635" cy="1007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24200" y="50292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</p:spTree>
    <p:extLst>
      <p:ext uri="{BB962C8B-B14F-4D97-AF65-F5344CB8AC3E}">
        <p14:creationId xmlns:p14="http://schemas.microsoft.com/office/powerpoint/2010/main" val="396530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9" name="Text Box 69"/>
          <p:cNvSpPr txBox="1">
            <a:spLocks noChangeArrowheads="1"/>
          </p:cNvSpPr>
          <p:nvPr/>
        </p:nvSpPr>
        <p:spPr bwMode="auto">
          <a:xfrm>
            <a:off x="0" y="2057400"/>
            <a:ext cx="5943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Electric fields produce forces; forces do work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Since the electric fields are doing work,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they must have potential energ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amount of work done is the change in the potential energy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force can be calculated from the charge and the electric field</a:t>
            </a:r>
          </a:p>
        </p:txBody>
      </p:sp>
      <p:graphicFrame>
        <p:nvGraphicFramePr>
          <p:cNvPr id="614470" name="Object 70"/>
          <p:cNvGraphicFramePr>
            <a:graphicFrameLocks noChangeAspect="1"/>
          </p:cNvGraphicFramePr>
          <p:nvPr/>
        </p:nvGraphicFramePr>
        <p:xfrm>
          <a:off x="7162800" y="2133600"/>
          <a:ext cx="13700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33600"/>
                        <a:ext cx="13700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78" name="Group 78"/>
          <p:cNvGrpSpPr>
            <a:grpSpLocks/>
          </p:cNvGrpSpPr>
          <p:nvPr/>
        </p:nvGrpSpPr>
        <p:grpSpPr bwMode="auto">
          <a:xfrm>
            <a:off x="5935663" y="3200400"/>
            <a:ext cx="2743200" cy="1524000"/>
            <a:chOff x="3739" y="1872"/>
            <a:chExt cx="1728" cy="960"/>
          </a:xfrm>
        </p:grpSpPr>
        <p:sp>
          <p:nvSpPr>
            <p:cNvPr id="614472" name="Line 72"/>
            <p:cNvSpPr>
              <a:spLocks noChangeShapeType="1"/>
            </p:cNvSpPr>
            <p:nvPr/>
          </p:nvSpPr>
          <p:spPr bwMode="auto">
            <a:xfrm>
              <a:off x="3744" y="187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3" name="Line 73"/>
            <p:cNvSpPr>
              <a:spLocks noChangeShapeType="1"/>
            </p:cNvSpPr>
            <p:nvPr/>
          </p:nvSpPr>
          <p:spPr bwMode="auto">
            <a:xfrm>
              <a:off x="3739" y="211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4" name="Line 74"/>
            <p:cNvSpPr>
              <a:spLocks noChangeShapeType="1"/>
            </p:cNvSpPr>
            <p:nvPr/>
          </p:nvSpPr>
          <p:spPr bwMode="auto">
            <a:xfrm>
              <a:off x="3739" y="235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5" name="Line 75"/>
            <p:cNvSpPr>
              <a:spLocks noChangeShapeType="1"/>
            </p:cNvSpPr>
            <p:nvPr/>
          </p:nvSpPr>
          <p:spPr bwMode="auto">
            <a:xfrm>
              <a:off x="3739" y="259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6" name="Line 76"/>
            <p:cNvSpPr>
              <a:spLocks noChangeShapeType="1"/>
            </p:cNvSpPr>
            <p:nvPr/>
          </p:nvSpPr>
          <p:spPr bwMode="auto">
            <a:xfrm>
              <a:off x="3739" y="283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479" name="Text Box 79"/>
          <p:cNvSpPr txBox="1">
            <a:spLocks noChangeArrowheads="1"/>
          </p:cNvSpPr>
          <p:nvPr/>
        </p:nvSpPr>
        <p:spPr bwMode="auto">
          <a:xfrm>
            <a:off x="5486400" y="3505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614480" name="Line 80"/>
          <p:cNvSpPr>
            <a:spLocks noChangeShapeType="1"/>
          </p:cNvSpPr>
          <p:nvPr/>
        </p:nvSpPr>
        <p:spPr bwMode="auto">
          <a:xfrm>
            <a:off x="6096000" y="3657600"/>
            <a:ext cx="2286000" cy="838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1" name="Text Box 81"/>
          <p:cNvSpPr txBox="1">
            <a:spLocks noChangeArrowheads="1"/>
          </p:cNvSpPr>
          <p:nvPr/>
        </p:nvSpPr>
        <p:spPr bwMode="auto">
          <a:xfrm>
            <a:off x="8610600" y="3505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614477" name="Oval 77"/>
          <p:cNvSpPr>
            <a:spLocks noChangeArrowheads="1"/>
          </p:cNvSpPr>
          <p:nvPr/>
        </p:nvSpPr>
        <p:spPr bwMode="auto">
          <a:xfrm>
            <a:off x="5715000" y="3352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14482" name="Text Box 82"/>
          <p:cNvSpPr txBox="1">
            <a:spLocks noChangeArrowheads="1"/>
          </p:cNvSpPr>
          <p:nvPr/>
        </p:nvSpPr>
        <p:spPr bwMode="auto">
          <a:xfrm>
            <a:off x="78486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s</a:t>
            </a:r>
          </a:p>
        </p:txBody>
      </p:sp>
      <p:graphicFrame>
        <p:nvGraphicFramePr>
          <p:cNvPr id="614483" name="Object 83"/>
          <p:cNvGraphicFramePr>
            <a:graphicFrameLocks noChangeAspect="1"/>
          </p:cNvGraphicFramePr>
          <p:nvPr/>
        </p:nvGraphicFramePr>
        <p:xfrm>
          <a:off x="6019800" y="2590800"/>
          <a:ext cx="27400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177480" progId="Equation.DSMT4">
                  <p:embed/>
                </p:oleObj>
              </mc:Choice>
              <mc:Fallback>
                <p:oleObj name="Equation" r:id="rId5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0"/>
                        <a:ext cx="27400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4" name="Object 84"/>
          <p:cNvGraphicFramePr>
            <a:graphicFrameLocks noChangeAspect="1"/>
          </p:cNvGraphicFramePr>
          <p:nvPr/>
        </p:nvGraphicFramePr>
        <p:xfrm>
          <a:off x="2667000" y="4243388"/>
          <a:ext cx="20208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43388"/>
                        <a:ext cx="202088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6" name="Text Box 86"/>
          <p:cNvSpPr txBox="1">
            <a:spLocks noChangeArrowheads="1"/>
          </p:cNvSpPr>
          <p:nvPr/>
        </p:nvSpPr>
        <p:spPr bwMode="auto">
          <a:xfrm>
            <a:off x="1701800" y="303074"/>
            <a:ext cx="6680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5400" dirty="0">
                <a:solidFill>
                  <a:schemeClr val="tx1"/>
                </a:solidFill>
              </a:rPr>
              <a:t>Electric Potential Energy</a:t>
            </a:r>
          </a:p>
        </p:txBody>
      </p:sp>
      <p:sp>
        <p:nvSpPr>
          <p:cNvPr id="614487" name="Text Box 87"/>
          <p:cNvSpPr txBox="1">
            <a:spLocks noChangeArrowheads="1"/>
          </p:cNvSpPr>
          <p:nvPr/>
        </p:nvSpPr>
        <p:spPr bwMode="auto">
          <a:xfrm>
            <a:off x="152400" y="5105400"/>
            <a:ext cx="685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f the path or the electric field are </a:t>
            </a:r>
            <a:r>
              <a:rPr lang="en-US" sz="2400" u="sng">
                <a:solidFill>
                  <a:schemeClr val="accent2"/>
                </a:solidFill>
              </a:rPr>
              <a:t>not</a:t>
            </a:r>
            <a:r>
              <a:rPr lang="en-US" sz="2400">
                <a:solidFill>
                  <a:schemeClr val="accent2"/>
                </a:solidFill>
              </a:rPr>
              <a:t> straight lines, we can get the change in energy by integratio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Divide it into little steps of size </a:t>
            </a:r>
            <a:r>
              <a:rPr lang="en-US" sz="2400" i="1">
                <a:solidFill>
                  <a:schemeClr val="accent2"/>
                </a:solidFill>
              </a:rPr>
              <a:t>d</a:t>
            </a:r>
            <a:r>
              <a:rPr lang="en-US" sz="2400" b="1">
                <a:solidFill>
                  <a:schemeClr val="accent2"/>
                </a:solidFill>
              </a:rPr>
              <a:t>s</a:t>
            </a:r>
            <a:endParaRPr lang="en-US" sz="2400">
              <a:solidFill>
                <a:schemeClr val="accent2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dd up all the little steps</a:t>
            </a:r>
          </a:p>
        </p:txBody>
      </p:sp>
      <p:sp>
        <p:nvSpPr>
          <p:cNvPr id="614488" name="Freeform 88"/>
          <p:cNvSpPr>
            <a:spLocks/>
          </p:cNvSpPr>
          <p:nvPr/>
        </p:nvSpPr>
        <p:spPr bwMode="auto">
          <a:xfrm>
            <a:off x="6019800" y="3733800"/>
            <a:ext cx="2362200" cy="990600"/>
          </a:xfrm>
          <a:custGeom>
            <a:avLst/>
            <a:gdLst>
              <a:gd name="T0" fmla="*/ 0 w 1488"/>
              <a:gd name="T1" fmla="*/ 0 h 624"/>
              <a:gd name="T2" fmla="*/ 528 w 1488"/>
              <a:gd name="T3" fmla="*/ 528 h 624"/>
              <a:gd name="T4" fmla="*/ 1488 w 1488"/>
              <a:gd name="T5" fmla="*/ 576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0"/>
                </a:moveTo>
                <a:cubicBezTo>
                  <a:pt x="140" y="216"/>
                  <a:pt x="280" y="432"/>
                  <a:pt x="528" y="528"/>
                </a:cubicBezTo>
                <a:cubicBezTo>
                  <a:pt x="776" y="624"/>
                  <a:pt x="1132" y="600"/>
                  <a:pt x="1488" y="576"/>
                </a:cubicBezTo>
              </a:path>
            </a:pathLst>
          </a:custGeom>
          <a:noFill/>
          <a:ln w="28575" cmpd="sng">
            <a:solidFill>
              <a:srgbClr val="9900CC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9" name="Oval 89"/>
          <p:cNvSpPr>
            <a:spLocks noChangeArrowheads="1"/>
          </p:cNvSpPr>
          <p:nvPr/>
        </p:nvSpPr>
        <p:spPr bwMode="auto">
          <a:xfrm>
            <a:off x="5715000" y="3352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graphicFrame>
        <p:nvGraphicFramePr>
          <p:cNvPr id="614490" name="Object 90"/>
          <p:cNvGraphicFramePr>
            <a:graphicFrameLocks noChangeAspect="1"/>
          </p:cNvGraphicFramePr>
          <p:nvPr/>
        </p:nvGraphicFramePr>
        <p:xfrm>
          <a:off x="6248400" y="5562600"/>
          <a:ext cx="2176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21764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1" name="Object 91"/>
          <p:cNvGraphicFramePr>
            <a:graphicFrameLocks noChangeAspect="1"/>
          </p:cNvGraphicFramePr>
          <p:nvPr/>
        </p:nvGraphicFramePr>
        <p:xfrm>
          <a:off x="5895975" y="6165850"/>
          <a:ext cx="2425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279360" progId="Equation.DSMT4">
                  <p:embed/>
                </p:oleObj>
              </mc:Choice>
              <mc:Fallback>
                <p:oleObj name="Equation" r:id="rId11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165850"/>
                        <a:ext cx="2425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2" name="Line 92"/>
          <p:cNvSpPr>
            <a:spLocks noChangeShapeType="1"/>
          </p:cNvSpPr>
          <p:nvPr/>
        </p:nvSpPr>
        <p:spPr bwMode="auto">
          <a:xfrm>
            <a:off x="6604000" y="4445000"/>
            <a:ext cx="152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93" name="Text Box 93"/>
          <p:cNvSpPr txBox="1">
            <a:spLocks noChangeArrowheads="1"/>
          </p:cNvSpPr>
          <p:nvPr/>
        </p:nvSpPr>
        <p:spPr bwMode="auto">
          <a:xfrm>
            <a:off x="6248400" y="434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d</a:t>
            </a:r>
            <a:r>
              <a:rPr lang="en-US" sz="2400" b="1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76781F1-6FB2-8F5D-43A0-9E48E23876C8}"/>
              </a:ext>
            </a:extLst>
          </p:cNvPr>
          <p:cNvSpPr txBox="1"/>
          <p:nvPr/>
        </p:nvSpPr>
        <p:spPr>
          <a:xfrm>
            <a:off x="152400" y="685800"/>
            <a:ext cx="167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J</a:t>
            </a:r>
            <a:r>
              <a:rPr lang="en-US" sz="1600" dirty="0">
                <a:solidFill>
                  <a:srgbClr val="FF0000"/>
                </a:solidFill>
              </a:rPr>
              <a:t>JIT – charge free to move in fiel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93780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30833 0.1555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7778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3125 0.1555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614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4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4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4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4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4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4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4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0.01788 0.02662 0.05555 0.13333 0.10694 0.15926 C 0.15833 0.18519 0.26632 0.15625 0.30833 0.15556 " pathEditMode="relative" rAng="0" ptsTypes="aaa">
                                      <p:cBhvr>
                                        <p:cTn id="92" dur="2000" fill="hold"/>
                                        <p:tgtEl>
                                          <p:spTgt spid="614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1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9" grpId="0" build="p"/>
      <p:bldP spid="614479" grpId="0"/>
      <p:bldP spid="614479" grpId="1"/>
      <p:bldP spid="614480" grpId="0" animBg="1"/>
      <p:bldP spid="614481" grpId="0"/>
      <p:bldP spid="614477" grpId="0" animBg="1"/>
      <p:bldP spid="614477" grpId="1" animBg="1"/>
      <p:bldP spid="614482" grpId="0"/>
      <p:bldP spid="614487" grpId="0" build="p"/>
      <p:bldP spid="614488" grpId="0" animBg="1"/>
      <p:bldP spid="614489" grpId="0" animBg="1"/>
      <p:bldP spid="614489" grpId="1" animBg="1"/>
      <p:bldP spid="614492" grpId="0" animBg="1"/>
      <p:bldP spid="6144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-76200" y="0"/>
            <a:ext cx="9296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quipotential Lines Are Like Topographical Maps</a:t>
            </a:r>
          </a:p>
        </p:txBody>
      </p:sp>
      <p:pic>
        <p:nvPicPr>
          <p:cNvPr id="63489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95400"/>
            <a:ext cx="4545013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893" name="Text Box 13"/>
          <p:cNvSpPr txBox="1">
            <a:spLocks noChangeArrowheads="1"/>
          </p:cNvSpPr>
          <p:nvPr/>
        </p:nvSpPr>
        <p:spPr bwMode="auto">
          <a:xfrm>
            <a:off x="0" y="2216150"/>
            <a:ext cx="48768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Regions of high potential are like “mountains”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r positive charges, they have a lot of energy ther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Regions of low potential are like “valleys”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r positive charges, they have minimum energy ther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Electric fields point down the slop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losely spaced equipotential lines means big electric field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0923" y="1524000"/>
            <a:ext cx="7595780" cy="456252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9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-76200" y="0"/>
            <a:ext cx="9296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nderstanding Equipotential Lines</a:t>
            </a:r>
          </a:p>
        </p:txBody>
      </p:sp>
      <p:sp>
        <p:nvSpPr>
          <p:cNvPr id="635910" name="Text Box 6"/>
          <p:cNvSpPr txBox="1">
            <a:spLocks noChangeArrowheads="1"/>
          </p:cNvSpPr>
          <p:nvPr/>
        </p:nvSpPr>
        <p:spPr bwMode="auto">
          <a:xfrm>
            <a:off x="0" y="685800"/>
            <a:ext cx="9144000" cy="11874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In the graph below, what type of charge is at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>
                <a:solidFill>
                  <a:schemeClr val="bg1"/>
                </a:solidFill>
              </a:rPr>
              <a:t>, and what at </a:t>
            </a:r>
            <a:r>
              <a:rPr lang="en-US" i="1">
                <a:solidFill>
                  <a:schemeClr val="bg1"/>
                </a:solidFill>
              </a:rPr>
              <a:t>Y</a:t>
            </a:r>
            <a:r>
              <a:rPr lang="en-US">
                <a:solidFill>
                  <a:schemeClr val="bg1"/>
                </a:solidFill>
              </a:rPr>
              <a:t>?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  <a:p>
            <a:pPr>
              <a:buFontTx/>
              <a:buAutoNum type="alphaUcParenR"/>
            </a:pPr>
            <a:r>
              <a:rPr lang="en-US">
                <a:solidFill>
                  <a:schemeClr val="bg1"/>
                </a:solidFill>
              </a:rPr>
              <a:t>Positive, both places		B) Positive at X, negative at Y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C)	Negative at 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, positive at 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	D) Negative, both places</a:t>
            </a:r>
          </a:p>
        </p:txBody>
      </p:sp>
      <p:sp>
        <p:nvSpPr>
          <p:cNvPr id="635911" name="Oval 7"/>
          <p:cNvSpPr>
            <a:spLocks noChangeArrowheads="1"/>
          </p:cNvSpPr>
          <p:nvPr/>
        </p:nvSpPr>
        <p:spPr bwMode="auto">
          <a:xfrm>
            <a:off x="5791200" y="2819400"/>
            <a:ext cx="990600" cy="9906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2" name="Oval 8"/>
          <p:cNvSpPr>
            <a:spLocks noChangeArrowheads="1"/>
          </p:cNvSpPr>
          <p:nvPr/>
        </p:nvSpPr>
        <p:spPr bwMode="auto">
          <a:xfrm>
            <a:off x="7391400" y="2819400"/>
            <a:ext cx="990600" cy="9906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3" name="Oval 9"/>
          <p:cNvSpPr>
            <a:spLocks noChangeArrowheads="1"/>
          </p:cNvSpPr>
          <p:nvPr/>
        </p:nvSpPr>
        <p:spPr bwMode="auto">
          <a:xfrm>
            <a:off x="5181600" y="2438400"/>
            <a:ext cx="1752600" cy="17526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4" name="Oval 10"/>
          <p:cNvSpPr>
            <a:spLocks noChangeArrowheads="1"/>
          </p:cNvSpPr>
          <p:nvPr/>
        </p:nvSpPr>
        <p:spPr bwMode="auto">
          <a:xfrm>
            <a:off x="7239000" y="2438400"/>
            <a:ext cx="1752600" cy="17526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5" name="Line 11"/>
          <p:cNvSpPr>
            <a:spLocks noChangeShapeType="1"/>
          </p:cNvSpPr>
          <p:nvPr/>
        </p:nvSpPr>
        <p:spPr bwMode="auto">
          <a:xfrm>
            <a:off x="7086600" y="2209800"/>
            <a:ext cx="0" cy="24384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916" name="Oval 12"/>
          <p:cNvSpPr>
            <a:spLocks noChangeArrowheads="1"/>
          </p:cNvSpPr>
          <p:nvPr/>
        </p:nvSpPr>
        <p:spPr bwMode="auto">
          <a:xfrm>
            <a:off x="7467600" y="2971800"/>
            <a:ext cx="685800" cy="685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7" name="Oval 13"/>
          <p:cNvSpPr>
            <a:spLocks noChangeArrowheads="1"/>
          </p:cNvSpPr>
          <p:nvPr/>
        </p:nvSpPr>
        <p:spPr bwMode="auto">
          <a:xfrm>
            <a:off x="7543800" y="3073400"/>
            <a:ext cx="457200" cy="4572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8" name="Oval 14"/>
          <p:cNvSpPr>
            <a:spLocks noChangeArrowheads="1"/>
          </p:cNvSpPr>
          <p:nvPr/>
        </p:nvSpPr>
        <p:spPr bwMode="auto">
          <a:xfrm>
            <a:off x="6019800" y="2971800"/>
            <a:ext cx="685800" cy="685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9" name="Oval 15"/>
          <p:cNvSpPr>
            <a:spLocks noChangeArrowheads="1"/>
          </p:cNvSpPr>
          <p:nvPr/>
        </p:nvSpPr>
        <p:spPr bwMode="auto">
          <a:xfrm>
            <a:off x="6172200" y="3073400"/>
            <a:ext cx="457200" cy="4572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20" name="Text Box 16"/>
          <p:cNvSpPr txBox="1">
            <a:spLocks noChangeArrowheads="1"/>
          </p:cNvSpPr>
          <p:nvPr/>
        </p:nvSpPr>
        <p:spPr bwMode="auto">
          <a:xfrm>
            <a:off x="7010400" y="23002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0</a:t>
            </a:r>
          </a:p>
        </p:txBody>
      </p:sp>
      <p:sp>
        <p:nvSpPr>
          <p:cNvPr id="635921" name="Text Box 17"/>
          <p:cNvSpPr txBox="1">
            <a:spLocks noChangeArrowheads="1"/>
          </p:cNvSpPr>
          <p:nvPr/>
        </p:nvSpPr>
        <p:spPr bwMode="auto">
          <a:xfrm>
            <a:off x="7924800" y="2133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+1</a:t>
            </a:r>
          </a:p>
        </p:txBody>
      </p: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8077200" y="2667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+2</a:t>
            </a:r>
          </a:p>
        </p:txBody>
      </p:sp>
      <p:sp>
        <p:nvSpPr>
          <p:cNvPr id="635923" name="Text Box 19"/>
          <p:cNvSpPr txBox="1">
            <a:spLocks noChangeArrowheads="1"/>
          </p:cNvSpPr>
          <p:nvPr/>
        </p:nvSpPr>
        <p:spPr bwMode="auto">
          <a:xfrm>
            <a:off x="8001000" y="3290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+3</a:t>
            </a:r>
          </a:p>
        </p:txBody>
      </p:sp>
      <p:sp>
        <p:nvSpPr>
          <p:cNvPr id="635924" name="Text Box 20"/>
          <p:cNvSpPr txBox="1">
            <a:spLocks noChangeArrowheads="1"/>
          </p:cNvSpPr>
          <p:nvPr/>
        </p:nvSpPr>
        <p:spPr bwMode="auto">
          <a:xfrm>
            <a:off x="7543800" y="3290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+4</a:t>
            </a:r>
          </a:p>
        </p:txBody>
      </p:sp>
      <p:sp>
        <p:nvSpPr>
          <p:cNvPr id="635925" name="Text Box 21"/>
          <p:cNvSpPr txBox="1">
            <a:spLocks noChangeArrowheads="1"/>
          </p:cNvSpPr>
          <p:nvPr/>
        </p:nvSpPr>
        <p:spPr bwMode="auto">
          <a:xfrm>
            <a:off x="5867400" y="2133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-1</a:t>
            </a:r>
          </a:p>
        </p:txBody>
      </p:sp>
      <p:sp>
        <p:nvSpPr>
          <p:cNvPr id="635926" name="Text Box 22"/>
          <p:cNvSpPr txBox="1">
            <a:spLocks noChangeArrowheads="1"/>
          </p:cNvSpPr>
          <p:nvPr/>
        </p:nvSpPr>
        <p:spPr bwMode="auto">
          <a:xfrm>
            <a:off x="5867400" y="2590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-2</a:t>
            </a:r>
          </a:p>
        </p:txBody>
      </p:sp>
      <p:sp>
        <p:nvSpPr>
          <p:cNvPr id="635927" name="Text Box 23"/>
          <p:cNvSpPr txBox="1">
            <a:spLocks noChangeArrowheads="1"/>
          </p:cNvSpPr>
          <p:nvPr/>
        </p:nvSpPr>
        <p:spPr bwMode="auto">
          <a:xfrm>
            <a:off x="5791200" y="2895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-3</a:t>
            </a:r>
          </a:p>
        </p:txBody>
      </p:sp>
      <p:sp>
        <p:nvSpPr>
          <p:cNvPr id="635928" name="Text Box 24"/>
          <p:cNvSpPr txBox="1">
            <a:spLocks noChangeArrowheads="1"/>
          </p:cNvSpPr>
          <p:nvPr/>
        </p:nvSpPr>
        <p:spPr bwMode="auto">
          <a:xfrm>
            <a:off x="6337300" y="32527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-4</a:t>
            </a:r>
          </a:p>
        </p:txBody>
      </p:sp>
      <p:sp>
        <p:nvSpPr>
          <p:cNvPr id="635929" name="Text Box 25"/>
          <p:cNvSpPr txBox="1">
            <a:spLocks noChangeArrowheads="1"/>
          </p:cNvSpPr>
          <p:nvPr/>
        </p:nvSpPr>
        <p:spPr bwMode="auto">
          <a:xfrm>
            <a:off x="6172200" y="1905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9900"/>
                </a:solidFill>
              </a:rPr>
              <a:t>potentials in kV</a:t>
            </a:r>
          </a:p>
        </p:txBody>
      </p:sp>
      <p:sp>
        <p:nvSpPr>
          <p:cNvPr id="635930" name="Text Box 26"/>
          <p:cNvSpPr txBox="1">
            <a:spLocks noChangeArrowheads="1"/>
          </p:cNvSpPr>
          <p:nvPr/>
        </p:nvSpPr>
        <p:spPr bwMode="auto">
          <a:xfrm>
            <a:off x="61722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7620000" y="3048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635932" name="Text Box 28"/>
          <p:cNvSpPr txBox="1">
            <a:spLocks noChangeArrowheads="1"/>
          </p:cNvSpPr>
          <p:nvPr/>
        </p:nvSpPr>
        <p:spPr bwMode="auto">
          <a:xfrm>
            <a:off x="0" y="1905000"/>
            <a:ext cx="8458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Positive charges don’t want to climb the high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ountain at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Y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ust be positive charge repelling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m!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Positive charges want to flow into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low valley at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X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ust be negative charge attracting them!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Electric fields are perpendicular to equipotential surfaces</a:t>
            </a:r>
          </a:p>
        </p:txBody>
      </p:sp>
      <p:sp>
        <p:nvSpPr>
          <p:cNvPr id="635933" name="AutoShape 29"/>
          <p:cNvSpPr>
            <a:spLocks noChangeArrowheads="1"/>
          </p:cNvSpPr>
          <p:nvPr/>
        </p:nvSpPr>
        <p:spPr bwMode="auto">
          <a:xfrm>
            <a:off x="38100" y="1485900"/>
            <a:ext cx="39624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35950" name="Group 46"/>
          <p:cNvGrpSpPr>
            <a:grpSpLocks/>
          </p:cNvGrpSpPr>
          <p:nvPr/>
        </p:nvGrpSpPr>
        <p:grpSpPr bwMode="auto">
          <a:xfrm>
            <a:off x="5105400" y="2286000"/>
            <a:ext cx="4038600" cy="1982788"/>
            <a:chOff x="3216" y="1440"/>
            <a:chExt cx="2544" cy="1249"/>
          </a:xfrm>
        </p:grpSpPr>
        <p:sp>
          <p:nvSpPr>
            <p:cNvPr id="635934" name="Line 30"/>
            <p:cNvSpPr>
              <a:spLocks noChangeShapeType="1"/>
            </p:cNvSpPr>
            <p:nvPr/>
          </p:nvSpPr>
          <p:spPr bwMode="auto">
            <a:xfrm>
              <a:off x="4080" y="2064"/>
              <a:ext cx="7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35949" name="Group 45"/>
            <p:cNvGrpSpPr>
              <a:grpSpLocks/>
            </p:cNvGrpSpPr>
            <p:nvPr/>
          </p:nvGrpSpPr>
          <p:grpSpPr bwMode="auto">
            <a:xfrm>
              <a:off x="3216" y="1440"/>
              <a:ext cx="2544" cy="1249"/>
              <a:chOff x="3216" y="1440"/>
              <a:chExt cx="2544" cy="1249"/>
            </a:xfrm>
          </p:grpSpPr>
          <p:sp>
            <p:nvSpPr>
              <p:cNvPr id="635937" name="Freeform 33"/>
              <p:cNvSpPr>
                <a:spLocks/>
              </p:cNvSpPr>
              <p:nvPr/>
            </p:nvSpPr>
            <p:spPr bwMode="auto">
              <a:xfrm>
                <a:off x="4080" y="1824"/>
                <a:ext cx="768" cy="192"/>
              </a:xfrm>
              <a:custGeom>
                <a:avLst/>
                <a:gdLst>
                  <a:gd name="T0" fmla="*/ 768 w 768"/>
                  <a:gd name="T1" fmla="*/ 192 h 192"/>
                  <a:gd name="T2" fmla="*/ 384 w 768"/>
                  <a:gd name="T3" fmla="*/ 0 h 192"/>
                  <a:gd name="T4" fmla="*/ 0 w 768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192">
                    <a:moveTo>
                      <a:pt x="768" y="192"/>
                    </a:moveTo>
                    <a:cubicBezTo>
                      <a:pt x="640" y="96"/>
                      <a:pt x="512" y="0"/>
                      <a:pt x="384" y="0"/>
                    </a:cubicBezTo>
                    <a:cubicBezTo>
                      <a:pt x="256" y="0"/>
                      <a:pt x="128" y="96"/>
                      <a:pt x="0" y="192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38" name="Freeform 34"/>
              <p:cNvSpPr>
                <a:spLocks/>
              </p:cNvSpPr>
              <p:nvPr/>
            </p:nvSpPr>
            <p:spPr bwMode="auto">
              <a:xfrm flipV="1">
                <a:off x="4080" y="2112"/>
                <a:ext cx="768" cy="192"/>
              </a:xfrm>
              <a:custGeom>
                <a:avLst/>
                <a:gdLst>
                  <a:gd name="T0" fmla="*/ 768 w 768"/>
                  <a:gd name="T1" fmla="*/ 192 h 192"/>
                  <a:gd name="T2" fmla="*/ 384 w 768"/>
                  <a:gd name="T3" fmla="*/ 0 h 192"/>
                  <a:gd name="T4" fmla="*/ 0 w 768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192">
                    <a:moveTo>
                      <a:pt x="768" y="192"/>
                    </a:moveTo>
                    <a:cubicBezTo>
                      <a:pt x="640" y="96"/>
                      <a:pt x="512" y="0"/>
                      <a:pt x="384" y="0"/>
                    </a:cubicBezTo>
                    <a:cubicBezTo>
                      <a:pt x="256" y="0"/>
                      <a:pt x="128" y="96"/>
                      <a:pt x="0" y="192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0" name="Freeform 36"/>
              <p:cNvSpPr>
                <a:spLocks/>
              </p:cNvSpPr>
              <p:nvPr/>
            </p:nvSpPr>
            <p:spPr bwMode="auto">
              <a:xfrm>
                <a:off x="4032" y="2160"/>
                <a:ext cx="864" cy="529"/>
              </a:xfrm>
              <a:custGeom>
                <a:avLst/>
                <a:gdLst>
                  <a:gd name="T0" fmla="*/ 864 w 864"/>
                  <a:gd name="T1" fmla="*/ 48 h 529"/>
                  <a:gd name="T2" fmla="*/ 768 w 864"/>
                  <a:gd name="T3" fmla="*/ 336 h 529"/>
                  <a:gd name="T4" fmla="*/ 432 w 864"/>
                  <a:gd name="T5" fmla="*/ 528 h 529"/>
                  <a:gd name="T6" fmla="*/ 88 w 864"/>
                  <a:gd name="T7" fmla="*/ 328 h 529"/>
                  <a:gd name="T8" fmla="*/ 0 w 864"/>
                  <a:gd name="T9" fmla="*/ 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4" h="529">
                    <a:moveTo>
                      <a:pt x="864" y="48"/>
                    </a:moveTo>
                    <a:cubicBezTo>
                      <a:pt x="848" y="96"/>
                      <a:pt x="840" y="256"/>
                      <a:pt x="768" y="336"/>
                    </a:cubicBezTo>
                    <a:cubicBezTo>
                      <a:pt x="696" y="416"/>
                      <a:pt x="545" y="529"/>
                      <a:pt x="432" y="528"/>
                    </a:cubicBezTo>
                    <a:cubicBezTo>
                      <a:pt x="319" y="527"/>
                      <a:pt x="160" y="416"/>
                      <a:pt x="88" y="328"/>
                    </a:cubicBezTo>
                    <a:cubicBezTo>
                      <a:pt x="16" y="240"/>
                      <a:pt x="18" y="68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1" name="Freeform 37"/>
              <p:cNvSpPr>
                <a:spLocks/>
              </p:cNvSpPr>
              <p:nvPr/>
            </p:nvSpPr>
            <p:spPr bwMode="auto">
              <a:xfrm flipV="1">
                <a:off x="4032" y="1440"/>
                <a:ext cx="864" cy="529"/>
              </a:xfrm>
              <a:custGeom>
                <a:avLst/>
                <a:gdLst>
                  <a:gd name="T0" fmla="*/ 864 w 864"/>
                  <a:gd name="T1" fmla="*/ 48 h 529"/>
                  <a:gd name="T2" fmla="*/ 768 w 864"/>
                  <a:gd name="T3" fmla="*/ 336 h 529"/>
                  <a:gd name="T4" fmla="*/ 432 w 864"/>
                  <a:gd name="T5" fmla="*/ 528 h 529"/>
                  <a:gd name="T6" fmla="*/ 88 w 864"/>
                  <a:gd name="T7" fmla="*/ 328 h 529"/>
                  <a:gd name="T8" fmla="*/ 0 w 864"/>
                  <a:gd name="T9" fmla="*/ 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4" h="529">
                    <a:moveTo>
                      <a:pt x="864" y="48"/>
                    </a:moveTo>
                    <a:cubicBezTo>
                      <a:pt x="848" y="96"/>
                      <a:pt x="840" y="256"/>
                      <a:pt x="768" y="336"/>
                    </a:cubicBezTo>
                    <a:cubicBezTo>
                      <a:pt x="696" y="416"/>
                      <a:pt x="545" y="529"/>
                      <a:pt x="432" y="528"/>
                    </a:cubicBezTo>
                    <a:cubicBezTo>
                      <a:pt x="319" y="527"/>
                      <a:pt x="160" y="416"/>
                      <a:pt x="88" y="328"/>
                    </a:cubicBezTo>
                    <a:cubicBezTo>
                      <a:pt x="16" y="240"/>
                      <a:pt x="18" y="68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2" name="Freeform 38"/>
              <p:cNvSpPr>
                <a:spLocks/>
              </p:cNvSpPr>
              <p:nvPr/>
            </p:nvSpPr>
            <p:spPr bwMode="auto">
              <a:xfrm>
                <a:off x="4992" y="2112"/>
                <a:ext cx="336" cy="480"/>
              </a:xfrm>
              <a:custGeom>
                <a:avLst/>
                <a:gdLst>
                  <a:gd name="T0" fmla="*/ 0 w 336"/>
                  <a:gd name="T1" fmla="*/ 0 h 480"/>
                  <a:gd name="T2" fmla="*/ 192 w 336"/>
                  <a:gd name="T3" fmla="*/ 192 h 480"/>
                  <a:gd name="T4" fmla="*/ 336 w 336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cubicBezTo>
                      <a:pt x="68" y="56"/>
                      <a:pt x="136" y="112"/>
                      <a:pt x="192" y="192"/>
                    </a:cubicBezTo>
                    <a:cubicBezTo>
                      <a:pt x="248" y="272"/>
                      <a:pt x="292" y="376"/>
                      <a:pt x="336" y="48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3" name="Freeform 39"/>
              <p:cNvSpPr>
                <a:spLocks/>
              </p:cNvSpPr>
              <p:nvPr/>
            </p:nvSpPr>
            <p:spPr bwMode="auto">
              <a:xfrm flipV="1">
                <a:off x="4992" y="1488"/>
                <a:ext cx="336" cy="480"/>
              </a:xfrm>
              <a:custGeom>
                <a:avLst/>
                <a:gdLst>
                  <a:gd name="T0" fmla="*/ 0 w 336"/>
                  <a:gd name="T1" fmla="*/ 0 h 480"/>
                  <a:gd name="T2" fmla="*/ 192 w 336"/>
                  <a:gd name="T3" fmla="*/ 192 h 480"/>
                  <a:gd name="T4" fmla="*/ 336 w 336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cubicBezTo>
                      <a:pt x="68" y="56"/>
                      <a:pt x="136" y="112"/>
                      <a:pt x="192" y="192"/>
                    </a:cubicBezTo>
                    <a:cubicBezTo>
                      <a:pt x="248" y="272"/>
                      <a:pt x="292" y="376"/>
                      <a:pt x="336" y="48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4" name="Freeform 40"/>
              <p:cNvSpPr>
                <a:spLocks/>
              </p:cNvSpPr>
              <p:nvPr/>
            </p:nvSpPr>
            <p:spPr bwMode="auto">
              <a:xfrm flipH="1" flipV="1">
                <a:off x="3552" y="1488"/>
                <a:ext cx="336" cy="480"/>
              </a:xfrm>
              <a:custGeom>
                <a:avLst/>
                <a:gdLst>
                  <a:gd name="T0" fmla="*/ 0 w 336"/>
                  <a:gd name="T1" fmla="*/ 0 h 480"/>
                  <a:gd name="T2" fmla="*/ 192 w 336"/>
                  <a:gd name="T3" fmla="*/ 192 h 480"/>
                  <a:gd name="T4" fmla="*/ 336 w 336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cubicBezTo>
                      <a:pt x="68" y="56"/>
                      <a:pt x="136" y="112"/>
                      <a:pt x="192" y="192"/>
                    </a:cubicBezTo>
                    <a:cubicBezTo>
                      <a:pt x="248" y="272"/>
                      <a:pt x="292" y="376"/>
                      <a:pt x="336" y="48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5" name="Freeform 41"/>
              <p:cNvSpPr>
                <a:spLocks/>
              </p:cNvSpPr>
              <p:nvPr/>
            </p:nvSpPr>
            <p:spPr bwMode="auto">
              <a:xfrm flipH="1">
                <a:off x="3552" y="2160"/>
                <a:ext cx="336" cy="480"/>
              </a:xfrm>
              <a:custGeom>
                <a:avLst/>
                <a:gdLst>
                  <a:gd name="T0" fmla="*/ 0 w 336"/>
                  <a:gd name="T1" fmla="*/ 0 h 480"/>
                  <a:gd name="T2" fmla="*/ 192 w 336"/>
                  <a:gd name="T3" fmla="*/ 192 h 480"/>
                  <a:gd name="T4" fmla="*/ 336 w 336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cubicBezTo>
                      <a:pt x="68" y="56"/>
                      <a:pt x="136" y="112"/>
                      <a:pt x="192" y="192"/>
                    </a:cubicBezTo>
                    <a:cubicBezTo>
                      <a:pt x="248" y="272"/>
                      <a:pt x="292" y="376"/>
                      <a:pt x="336" y="48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6" name="Line 42"/>
              <p:cNvSpPr>
                <a:spLocks noChangeShapeType="1"/>
              </p:cNvSpPr>
              <p:nvPr/>
            </p:nvSpPr>
            <p:spPr bwMode="auto">
              <a:xfrm>
                <a:off x="5040" y="2064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7" name="Line 43"/>
              <p:cNvSpPr>
                <a:spLocks noChangeShapeType="1"/>
              </p:cNvSpPr>
              <p:nvPr/>
            </p:nvSpPr>
            <p:spPr bwMode="auto">
              <a:xfrm>
                <a:off x="3216" y="2064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5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5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5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5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5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5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35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0" grpId="0" animBg="1"/>
      <p:bldP spid="635932" grpId="0" uiExpand="1" build="p"/>
      <p:bldP spid="63593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86" name="Text Box 30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nductors and Gauss’s Law</a:t>
            </a:r>
          </a:p>
        </p:txBody>
      </p:sp>
      <p:sp>
        <p:nvSpPr>
          <p:cNvPr id="608291" name="Text Box 35"/>
          <p:cNvSpPr txBox="1">
            <a:spLocks noChangeArrowheads="1"/>
          </p:cNvSpPr>
          <p:nvPr/>
        </p:nvSpPr>
        <p:spPr bwMode="auto">
          <a:xfrm>
            <a:off x="0" y="6858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onductors are materials where charges are free to flow in response to electric forc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charges flow until the electric field is neutralized in the conductor</a:t>
            </a:r>
          </a:p>
        </p:txBody>
      </p:sp>
      <p:sp>
        <p:nvSpPr>
          <p:cNvPr id="608334" name="AutoShape 78"/>
          <p:cNvSpPr>
            <a:spLocks noChangeArrowheads="1"/>
          </p:cNvSpPr>
          <p:nvPr/>
        </p:nvSpPr>
        <p:spPr bwMode="auto">
          <a:xfrm>
            <a:off x="5105400" y="2057400"/>
            <a:ext cx="3200400" cy="2286000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335" name="Text Box 79"/>
          <p:cNvSpPr txBox="1">
            <a:spLocks noChangeArrowheads="1"/>
          </p:cNvSpPr>
          <p:nvPr/>
        </p:nvSpPr>
        <p:spPr bwMode="auto">
          <a:xfrm>
            <a:off x="228600" y="1981200"/>
            <a:ext cx="3581400" cy="485775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Inside a conductor, </a:t>
            </a:r>
            <a:r>
              <a:rPr lang="en-US" sz="2400" b="1"/>
              <a:t>E</a:t>
            </a:r>
            <a:r>
              <a:rPr lang="en-US" sz="2400" b="1" i="1"/>
              <a:t> = </a:t>
            </a:r>
            <a:r>
              <a:rPr lang="en-US" sz="2400" b="1"/>
              <a:t>0</a:t>
            </a:r>
            <a:endParaRPr lang="en-US" sz="2400"/>
          </a:p>
        </p:txBody>
      </p:sp>
      <p:sp>
        <p:nvSpPr>
          <p:cNvPr id="608336" name="Text Box 80"/>
          <p:cNvSpPr txBox="1">
            <a:spLocks noChangeArrowheads="1"/>
          </p:cNvSpPr>
          <p:nvPr/>
        </p:nvSpPr>
        <p:spPr bwMode="auto">
          <a:xfrm>
            <a:off x="0" y="2667000"/>
            <a:ext cx="502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Draw any Gaussian surface inside the conductor</a:t>
            </a:r>
          </a:p>
        </p:txBody>
      </p:sp>
      <p:sp>
        <p:nvSpPr>
          <p:cNvPr id="608337" name="Oval 81"/>
          <p:cNvSpPr>
            <a:spLocks noChangeArrowheads="1"/>
          </p:cNvSpPr>
          <p:nvPr/>
        </p:nvSpPr>
        <p:spPr bwMode="auto">
          <a:xfrm>
            <a:off x="5791200" y="3200400"/>
            <a:ext cx="1143000" cy="7620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8338" name="Object 82"/>
          <p:cNvGraphicFramePr>
            <a:graphicFrameLocks noChangeAspect="1"/>
          </p:cNvGraphicFramePr>
          <p:nvPr/>
        </p:nvGraphicFramePr>
        <p:xfrm>
          <a:off x="381000" y="3636963"/>
          <a:ext cx="16494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60833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36963"/>
                        <a:ext cx="16494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339" name="Object 83"/>
          <p:cNvGraphicFramePr>
            <a:graphicFrameLocks noChangeAspect="1"/>
          </p:cNvGraphicFramePr>
          <p:nvPr/>
        </p:nvGraphicFramePr>
        <p:xfrm>
          <a:off x="2054225" y="3581400"/>
          <a:ext cx="19605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79360" progId="Equation.DSMT4">
                  <p:embed/>
                </p:oleObj>
              </mc:Choice>
              <mc:Fallback>
                <p:oleObj name="Equation" r:id="rId5" imgW="799920" imgH="279360" progId="Equation.DSMT4">
                  <p:embed/>
                  <p:pic>
                    <p:nvPicPr>
                      <p:cNvPr id="608339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581400"/>
                        <a:ext cx="19605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340" name="Object 84"/>
          <p:cNvGraphicFramePr>
            <a:graphicFrameLocks noChangeAspect="1"/>
          </p:cNvGraphicFramePr>
          <p:nvPr/>
        </p:nvGraphicFramePr>
        <p:xfrm>
          <a:off x="4208463" y="3657600"/>
          <a:ext cx="5921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60834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3657600"/>
                        <a:ext cx="5921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341" name="Text Box 85"/>
          <p:cNvSpPr txBox="1">
            <a:spLocks noChangeArrowheads="1"/>
          </p:cNvSpPr>
          <p:nvPr/>
        </p:nvSpPr>
        <p:spPr bwMode="auto">
          <a:xfrm>
            <a:off x="228600" y="4267200"/>
            <a:ext cx="3810000" cy="850900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In the </a:t>
            </a:r>
            <a:r>
              <a:rPr lang="en-US" sz="2400" i="1"/>
              <a:t>interior</a:t>
            </a:r>
            <a:r>
              <a:rPr lang="en-US" sz="2400"/>
              <a:t> of a conductor, there is no charge</a:t>
            </a:r>
          </a:p>
        </p:txBody>
      </p:sp>
      <p:sp>
        <p:nvSpPr>
          <p:cNvPr id="608342" name="Text Box 86"/>
          <p:cNvSpPr txBox="1">
            <a:spLocks noChangeArrowheads="1"/>
          </p:cNvSpPr>
          <p:nvPr/>
        </p:nvSpPr>
        <p:spPr bwMode="auto">
          <a:xfrm>
            <a:off x="4343400" y="4495800"/>
            <a:ext cx="4495800" cy="485775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The charge all flows to the surface</a:t>
            </a:r>
          </a:p>
        </p:txBody>
      </p:sp>
    </p:spTree>
    <p:extLst>
      <p:ext uri="{BB962C8B-B14F-4D97-AF65-F5344CB8AC3E}">
        <p14:creationId xmlns:p14="http://schemas.microsoft.com/office/powerpoint/2010/main" val="154335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0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0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0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0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91" grpId="0" build="p"/>
      <p:bldP spid="608335" grpId="0" animBg="1"/>
      <p:bldP spid="608336" grpId="0" build="p"/>
      <p:bldP spid="608337" grpId="0" animBg="1"/>
      <p:bldP spid="608341" grpId="0" animBg="1"/>
      <p:bldP spid="60834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402" name="AutoShape 50"/>
          <p:cNvSpPr>
            <a:spLocks noChangeArrowheads="1"/>
          </p:cNvSpPr>
          <p:nvPr/>
        </p:nvSpPr>
        <p:spPr bwMode="auto">
          <a:xfrm>
            <a:off x="5257800" y="838200"/>
            <a:ext cx="3733800" cy="2209800"/>
          </a:xfrm>
          <a:prstGeom prst="cube">
            <a:avLst>
              <a:gd name="adj" fmla="val 55458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Field at Surface of a Conductor</a:t>
            </a:r>
          </a:p>
        </p:txBody>
      </p:sp>
      <p:sp>
        <p:nvSpPr>
          <p:cNvPr id="612403" name="Text Box 51"/>
          <p:cNvSpPr txBox="1">
            <a:spLocks noChangeArrowheads="1"/>
          </p:cNvSpPr>
          <p:nvPr/>
        </p:nvSpPr>
        <p:spPr bwMode="auto">
          <a:xfrm>
            <a:off x="0" y="685800"/>
            <a:ext cx="533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Because charge accumulates on the surface of a conductor, there can be electric field just outside the conduc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Will be perpendicular to surface</a:t>
            </a:r>
          </a:p>
        </p:txBody>
      </p:sp>
      <p:sp>
        <p:nvSpPr>
          <p:cNvPr id="612442" name="Text Box 90"/>
          <p:cNvSpPr txBox="1">
            <a:spLocks noChangeArrowheads="1"/>
          </p:cNvSpPr>
          <p:nvPr/>
        </p:nvSpPr>
        <p:spPr bwMode="auto">
          <a:xfrm>
            <a:off x="0" y="2286000"/>
            <a:ext cx="8534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We can calculate it from Gauss’s Law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Draw a small box that slightly penetrates</a:t>
            </a:r>
            <a:br>
              <a:rPr lang="en-US" sz="2400" dirty="0">
                <a:solidFill>
                  <a:srgbClr val="9900CC"/>
                </a:solidFill>
              </a:rPr>
            </a:br>
            <a:r>
              <a:rPr lang="en-US" sz="2400" dirty="0">
                <a:solidFill>
                  <a:srgbClr val="9900CC"/>
                </a:solidFill>
              </a:rPr>
              <a:t>the surfac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lateral sides are small and have no flux through them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bottom side is inside the conductor and has no electric fiel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top side has area </a:t>
            </a:r>
            <a:r>
              <a:rPr lang="en-US" sz="2400" i="1" dirty="0">
                <a:solidFill>
                  <a:srgbClr val="9900CC"/>
                </a:solidFill>
              </a:rPr>
              <a:t>A</a:t>
            </a:r>
            <a:r>
              <a:rPr lang="en-US" sz="2400" dirty="0">
                <a:solidFill>
                  <a:srgbClr val="9900CC"/>
                </a:solidFill>
              </a:rPr>
              <a:t> and has flux through it</a:t>
            </a:r>
          </a:p>
        </p:txBody>
      </p:sp>
      <p:grpSp>
        <p:nvGrpSpPr>
          <p:cNvPr id="612445" name="Group 93"/>
          <p:cNvGrpSpPr>
            <a:grpSpLocks/>
          </p:cNvGrpSpPr>
          <p:nvPr/>
        </p:nvGrpSpPr>
        <p:grpSpPr bwMode="auto">
          <a:xfrm>
            <a:off x="6096000" y="990600"/>
            <a:ext cx="2286000" cy="990600"/>
            <a:chOff x="3840" y="624"/>
            <a:chExt cx="1440" cy="624"/>
          </a:xfrm>
        </p:grpSpPr>
        <p:sp>
          <p:nvSpPr>
            <p:cNvPr id="612444" name="AutoShape 92"/>
            <p:cNvSpPr>
              <a:spLocks noChangeArrowheads="1"/>
            </p:cNvSpPr>
            <p:nvPr/>
          </p:nvSpPr>
          <p:spPr bwMode="auto">
            <a:xfrm>
              <a:off x="3840" y="720"/>
              <a:ext cx="1440" cy="528"/>
            </a:xfrm>
            <a:prstGeom prst="cube">
              <a:avLst>
                <a:gd name="adj" fmla="val 81630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43" name="AutoShape 91"/>
            <p:cNvSpPr>
              <a:spLocks noChangeArrowheads="1"/>
            </p:cNvSpPr>
            <p:nvPr/>
          </p:nvSpPr>
          <p:spPr bwMode="auto">
            <a:xfrm>
              <a:off x="3840" y="624"/>
              <a:ext cx="1440" cy="528"/>
            </a:xfrm>
            <a:prstGeom prst="cube">
              <a:avLst>
                <a:gd name="adj" fmla="val 81630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2439" name="Group 87"/>
          <p:cNvGrpSpPr>
            <a:grpSpLocks/>
          </p:cNvGrpSpPr>
          <p:nvPr/>
        </p:nvGrpSpPr>
        <p:grpSpPr bwMode="auto">
          <a:xfrm>
            <a:off x="5867400" y="685800"/>
            <a:ext cx="2286000" cy="1219200"/>
            <a:chOff x="3696" y="432"/>
            <a:chExt cx="1440" cy="768"/>
          </a:xfrm>
        </p:grpSpPr>
        <p:sp>
          <p:nvSpPr>
            <p:cNvPr id="612420" name="Line 68"/>
            <p:cNvSpPr>
              <a:spLocks noChangeShapeType="1"/>
            </p:cNvSpPr>
            <p:nvPr/>
          </p:nvSpPr>
          <p:spPr bwMode="auto">
            <a:xfrm flipV="1">
              <a:off x="4656" y="43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0" name="Line 78"/>
            <p:cNvSpPr>
              <a:spLocks noChangeShapeType="1"/>
            </p:cNvSpPr>
            <p:nvPr/>
          </p:nvSpPr>
          <p:spPr bwMode="auto">
            <a:xfrm flipV="1">
              <a:off x="4176" y="43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2" name="Line 80"/>
            <p:cNvSpPr>
              <a:spLocks noChangeShapeType="1"/>
            </p:cNvSpPr>
            <p:nvPr/>
          </p:nvSpPr>
          <p:spPr bwMode="auto">
            <a:xfrm flipV="1">
              <a:off x="5136" y="43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3" name="Line 81"/>
            <p:cNvSpPr>
              <a:spLocks noChangeShapeType="1"/>
            </p:cNvSpPr>
            <p:nvPr/>
          </p:nvSpPr>
          <p:spPr bwMode="auto">
            <a:xfrm flipV="1">
              <a:off x="4416" y="67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4" name="Line 82"/>
            <p:cNvSpPr>
              <a:spLocks noChangeShapeType="1"/>
            </p:cNvSpPr>
            <p:nvPr/>
          </p:nvSpPr>
          <p:spPr bwMode="auto">
            <a:xfrm flipV="1">
              <a:off x="3936" y="67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5" name="Line 83"/>
            <p:cNvSpPr>
              <a:spLocks noChangeShapeType="1"/>
            </p:cNvSpPr>
            <p:nvPr/>
          </p:nvSpPr>
          <p:spPr bwMode="auto">
            <a:xfrm flipV="1">
              <a:off x="4896" y="67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6" name="Line 84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7" name="Line 85"/>
            <p:cNvSpPr>
              <a:spLocks noChangeShapeType="1"/>
            </p:cNvSpPr>
            <p:nvPr/>
          </p:nvSpPr>
          <p:spPr bwMode="auto">
            <a:xfrm flipV="1">
              <a:off x="3696" y="91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8" name="Line 86"/>
            <p:cNvSpPr>
              <a:spLocks noChangeShapeType="1"/>
            </p:cNvSpPr>
            <p:nvPr/>
          </p:nvSpPr>
          <p:spPr bwMode="auto">
            <a:xfrm flipV="1">
              <a:off x="4656" y="91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2440" name="Line 88"/>
          <p:cNvSpPr>
            <a:spLocks noChangeShapeType="1"/>
          </p:cNvSpPr>
          <p:nvPr/>
        </p:nvSpPr>
        <p:spPr bwMode="auto">
          <a:xfrm rot="5400000" flipH="1" flipV="1">
            <a:off x="6858000" y="1371600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2441" name="Object 89"/>
          <p:cNvGraphicFramePr>
            <a:graphicFrameLocks noChangeAspect="1"/>
          </p:cNvGraphicFramePr>
          <p:nvPr/>
        </p:nvGraphicFramePr>
        <p:xfrm>
          <a:off x="6546850" y="10604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612441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10604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46" name="Object 94"/>
          <p:cNvGraphicFramePr>
            <a:graphicFrameLocks noChangeAspect="1"/>
          </p:cNvGraphicFramePr>
          <p:nvPr/>
        </p:nvGraphicFramePr>
        <p:xfrm>
          <a:off x="6096000" y="4191000"/>
          <a:ext cx="18367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612446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91000"/>
                        <a:ext cx="18367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47" name="Object 95"/>
          <p:cNvGraphicFramePr>
            <a:graphicFrameLocks noChangeAspect="1"/>
          </p:cNvGraphicFramePr>
          <p:nvPr/>
        </p:nvGraphicFramePr>
        <p:xfrm>
          <a:off x="7891463" y="4191000"/>
          <a:ext cx="8715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612447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4191000"/>
                        <a:ext cx="8715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448" name="Text Box 96"/>
          <p:cNvSpPr txBox="1">
            <a:spLocks noChangeArrowheads="1"/>
          </p:cNvSpPr>
          <p:nvPr/>
        </p:nvSpPr>
        <p:spPr bwMode="auto">
          <a:xfrm>
            <a:off x="0" y="4575175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e charge inside the box is due to the surface charge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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We can use Gauss’s Law to relate these</a:t>
            </a:r>
          </a:p>
        </p:txBody>
      </p:sp>
      <p:graphicFrame>
        <p:nvGraphicFramePr>
          <p:cNvPr id="612449" name="Object 97"/>
          <p:cNvGraphicFramePr>
            <a:graphicFrameLocks noChangeAspect="1"/>
          </p:cNvGraphicFramePr>
          <p:nvPr/>
        </p:nvGraphicFramePr>
        <p:xfrm>
          <a:off x="7315200" y="4876800"/>
          <a:ext cx="1401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612449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76800"/>
                        <a:ext cx="14017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50" name="Object 98"/>
          <p:cNvGraphicFramePr>
            <a:graphicFrameLocks noChangeAspect="1"/>
          </p:cNvGraphicFramePr>
          <p:nvPr/>
        </p:nvGraphicFramePr>
        <p:xfrm>
          <a:off x="304800" y="5715000"/>
          <a:ext cx="164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61245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1649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51" name="Object 99"/>
          <p:cNvGraphicFramePr>
            <a:graphicFrameLocks noChangeAspect="1"/>
          </p:cNvGraphicFramePr>
          <p:nvPr/>
        </p:nvGraphicFramePr>
        <p:xfrm>
          <a:off x="2925763" y="5791200"/>
          <a:ext cx="1743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612451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791200"/>
                        <a:ext cx="1743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52" name="Object 100"/>
          <p:cNvGraphicFramePr>
            <a:graphicFrameLocks noChangeAspect="1"/>
          </p:cNvGraphicFramePr>
          <p:nvPr/>
        </p:nvGraphicFramePr>
        <p:xfrm>
          <a:off x="6357938" y="5494338"/>
          <a:ext cx="13700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612452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494338"/>
                        <a:ext cx="1370012" cy="9382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16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1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2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2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2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2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2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2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2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2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2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2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2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2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1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1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403" grpId="0" build="p"/>
      <p:bldP spid="612442" grpId="0" uiExpand="1" build="p"/>
      <p:bldP spid="612440" grpId="0" animBg="1"/>
      <p:bldP spid="612448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94" name="Oval 14"/>
          <p:cNvSpPr>
            <a:spLocks noChangeArrowheads="1"/>
          </p:cNvSpPr>
          <p:nvPr/>
        </p:nvSpPr>
        <p:spPr bwMode="auto">
          <a:xfrm>
            <a:off x="7315200" y="2987675"/>
            <a:ext cx="1828800" cy="18288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9295" name="Oval 15"/>
          <p:cNvSpPr>
            <a:spLocks noChangeArrowheads="1"/>
          </p:cNvSpPr>
          <p:nvPr/>
        </p:nvSpPr>
        <p:spPr bwMode="auto">
          <a:xfrm>
            <a:off x="7772400" y="3444875"/>
            <a:ext cx="914400" cy="914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36471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9302" name="Oval 22"/>
          <p:cNvSpPr>
            <a:spLocks noChangeArrowheads="1"/>
          </p:cNvSpPr>
          <p:nvPr/>
        </p:nvSpPr>
        <p:spPr bwMode="auto">
          <a:xfrm>
            <a:off x="7543800" y="3200400"/>
            <a:ext cx="1371600" cy="13716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Where does the charge go?</a:t>
            </a:r>
          </a:p>
        </p:txBody>
      </p:sp>
      <p:sp>
        <p:nvSpPr>
          <p:cNvPr id="609293" name="Text Box 13"/>
          <p:cNvSpPr txBox="1">
            <a:spLocks noChangeArrowheads="1"/>
          </p:cNvSpPr>
          <p:nvPr/>
        </p:nvSpPr>
        <p:spPr bwMode="auto">
          <a:xfrm>
            <a:off x="228600" y="762000"/>
            <a:ext cx="8915400" cy="19177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A hollow conducting sphere of outer radius 2 cm and inner radius 1 cm has </a:t>
            </a:r>
            <a:r>
              <a:rPr lang="en-US" sz="2400" i="1"/>
              <a:t>q</a:t>
            </a:r>
            <a:r>
              <a:rPr lang="en-US" sz="2400"/>
              <a:t> = +80</a:t>
            </a:r>
            <a:r>
              <a:rPr lang="en-US" sz="2400" i="1">
                <a:sym typeface="Symbol" pitchFamily="18" charset="2"/>
              </a:rPr>
              <a:t></a:t>
            </a:r>
            <a:r>
              <a:rPr lang="en-US" sz="2400">
                <a:sym typeface="Symbol" pitchFamily="18" charset="2"/>
              </a:rPr>
              <a:t> nC of charge put on it.  What is the surface charge density on the </a:t>
            </a:r>
            <a:r>
              <a:rPr lang="en-US" sz="2400" i="1">
                <a:solidFill>
                  <a:srgbClr val="99FF66"/>
                </a:solidFill>
                <a:sym typeface="Symbol" pitchFamily="18" charset="2"/>
              </a:rPr>
              <a:t>inner</a:t>
            </a:r>
            <a:r>
              <a:rPr lang="en-US" sz="2400">
                <a:sym typeface="Symbol" pitchFamily="18" charset="2"/>
              </a:rPr>
              <a:t> surface?  On the </a:t>
            </a:r>
            <a:r>
              <a:rPr lang="en-US" sz="2400" i="1">
                <a:solidFill>
                  <a:schemeClr val="hlink"/>
                </a:solidFill>
                <a:sym typeface="Symbol" pitchFamily="18" charset="2"/>
              </a:rPr>
              <a:t>outer</a:t>
            </a:r>
            <a:r>
              <a:rPr lang="en-US" sz="2400">
                <a:sym typeface="Symbol" pitchFamily="18" charset="2"/>
              </a:rPr>
              <a:t> surface?</a:t>
            </a:r>
          </a:p>
          <a:p>
            <a:r>
              <a:rPr lang="en-US" sz="2400"/>
              <a:t>A) 20 </a:t>
            </a:r>
            <a:r>
              <a:rPr lang="en-US" sz="2400">
                <a:sym typeface="Symbol" pitchFamily="18" charset="2"/>
              </a:rPr>
              <a:t>nC/cm</a:t>
            </a:r>
            <a:r>
              <a:rPr lang="en-US" sz="2400" baseline="30000">
                <a:sym typeface="Symbol" pitchFamily="18" charset="2"/>
              </a:rPr>
              <a:t>2	</a:t>
            </a:r>
            <a:r>
              <a:rPr lang="en-US" sz="2400">
                <a:sym typeface="Symbol" pitchFamily="18" charset="2"/>
              </a:rPr>
              <a:t>B) </a:t>
            </a:r>
            <a:r>
              <a:rPr lang="en-US" sz="2400"/>
              <a:t>5 </a:t>
            </a:r>
            <a:r>
              <a:rPr lang="en-US" sz="2400">
                <a:sym typeface="Symbol" pitchFamily="18" charset="2"/>
              </a:rPr>
              <a:t>nC/cm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 	C) </a:t>
            </a:r>
            <a:r>
              <a:rPr lang="en-US" sz="2400"/>
              <a:t>4 </a:t>
            </a:r>
            <a:r>
              <a:rPr lang="en-US" sz="2400">
                <a:sym typeface="Symbol" pitchFamily="18" charset="2"/>
              </a:rPr>
              <a:t>nC/cm</a:t>
            </a:r>
            <a:r>
              <a:rPr lang="en-US" sz="2400" baseline="30000">
                <a:sym typeface="Symbol" pitchFamily="18" charset="2"/>
              </a:rPr>
              <a:t>2</a:t>
            </a:r>
            <a:r>
              <a:rPr lang="en-US" sz="2400">
                <a:sym typeface="Symbol" pitchFamily="18" charset="2"/>
              </a:rPr>
              <a:t>	D) 0</a:t>
            </a:r>
            <a:br>
              <a:rPr lang="en-US" sz="2400">
                <a:sym typeface="Symbol" pitchFamily="18" charset="2"/>
              </a:rPr>
            </a:br>
            <a:r>
              <a:rPr lang="en-US" sz="2400">
                <a:sym typeface="Symbol" pitchFamily="18" charset="2"/>
              </a:rPr>
              <a:t>E) None of the above</a:t>
            </a:r>
          </a:p>
        </p:txBody>
      </p:sp>
      <p:sp>
        <p:nvSpPr>
          <p:cNvPr id="609296" name="Text Box 16"/>
          <p:cNvSpPr txBox="1">
            <a:spLocks noChangeArrowheads="1"/>
          </p:cNvSpPr>
          <p:nvPr/>
        </p:nvSpPr>
        <p:spPr bwMode="auto">
          <a:xfrm>
            <a:off x="7696200" y="4740275"/>
            <a:ext cx="144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cutaway view</a:t>
            </a:r>
          </a:p>
        </p:txBody>
      </p:sp>
      <p:sp>
        <p:nvSpPr>
          <p:cNvPr id="609297" name="Line 17"/>
          <p:cNvSpPr>
            <a:spLocks noChangeShapeType="1"/>
          </p:cNvSpPr>
          <p:nvPr/>
        </p:nvSpPr>
        <p:spPr bwMode="auto">
          <a:xfrm>
            <a:off x="8229600" y="3902075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9298" name="Text Box 18"/>
          <p:cNvSpPr txBox="1">
            <a:spLocks noChangeArrowheads="1"/>
          </p:cNvSpPr>
          <p:nvPr/>
        </p:nvSpPr>
        <p:spPr bwMode="auto">
          <a:xfrm>
            <a:off x="7772400" y="34448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</a:rPr>
              <a:t>1 cm</a:t>
            </a:r>
          </a:p>
        </p:txBody>
      </p:sp>
      <p:sp>
        <p:nvSpPr>
          <p:cNvPr id="609300" name="Line 20"/>
          <p:cNvSpPr>
            <a:spLocks noChangeShapeType="1"/>
          </p:cNvSpPr>
          <p:nvPr/>
        </p:nvSpPr>
        <p:spPr bwMode="auto">
          <a:xfrm>
            <a:off x="7315200" y="3902075"/>
            <a:ext cx="914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9301" name="Text Box 21"/>
          <p:cNvSpPr txBox="1">
            <a:spLocks noChangeArrowheads="1"/>
          </p:cNvSpPr>
          <p:nvPr/>
        </p:nvSpPr>
        <p:spPr bwMode="auto">
          <a:xfrm>
            <a:off x="7162800" y="39020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</a:rPr>
              <a:t>2 cm</a:t>
            </a:r>
          </a:p>
        </p:txBody>
      </p:sp>
      <p:sp>
        <p:nvSpPr>
          <p:cNvPr id="609303" name="Text Box 23"/>
          <p:cNvSpPr txBox="1">
            <a:spLocks noChangeArrowheads="1"/>
          </p:cNvSpPr>
          <p:nvPr/>
        </p:nvSpPr>
        <p:spPr bwMode="auto">
          <a:xfrm>
            <a:off x="7543800" y="2590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9900"/>
                </a:solidFill>
              </a:rPr>
              <a:t>80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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nC</a:t>
            </a:r>
            <a:endParaRPr lang="en-US" sz="2400">
              <a:solidFill>
                <a:srgbClr val="009900"/>
              </a:solidFill>
            </a:endParaRPr>
          </a:p>
        </p:txBody>
      </p:sp>
      <p:sp>
        <p:nvSpPr>
          <p:cNvPr id="609304" name="Text Box 24"/>
          <p:cNvSpPr txBox="1">
            <a:spLocks noChangeArrowheads="1"/>
          </p:cNvSpPr>
          <p:nvPr/>
        </p:nvSpPr>
        <p:spPr bwMode="auto">
          <a:xfrm>
            <a:off x="0" y="2667000"/>
            <a:ext cx="7315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Gaussian surface is entirely contained in the conductor; therefore </a:t>
            </a:r>
            <a:r>
              <a:rPr lang="en-US" sz="2400" b="1">
                <a:solidFill>
                  <a:srgbClr val="009900"/>
                </a:solidFill>
              </a:rPr>
              <a:t>E </a:t>
            </a:r>
            <a:r>
              <a:rPr lang="en-US" sz="2400">
                <a:solidFill>
                  <a:srgbClr val="009900"/>
                </a:solidFill>
              </a:rPr>
              <a:t> = 0 and electric flux = 0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refore, there can’t be any charge on the inner surface</a:t>
            </a:r>
          </a:p>
        </p:txBody>
      </p:sp>
      <p:sp>
        <p:nvSpPr>
          <p:cNvPr id="609305" name="Text Box 25"/>
          <p:cNvSpPr txBox="1">
            <a:spLocks noChangeArrowheads="1"/>
          </p:cNvSpPr>
          <p:nvPr/>
        </p:nvSpPr>
        <p:spPr bwMode="auto">
          <a:xfrm>
            <a:off x="0" y="3886200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rom the symmetry of the problem, the charge will be uniformly spread over the outer surface</a:t>
            </a:r>
          </a:p>
        </p:txBody>
      </p:sp>
      <p:sp>
        <p:nvSpPr>
          <p:cNvPr id="609306" name="AutoShape 26"/>
          <p:cNvSpPr>
            <a:spLocks noChangeArrowheads="1"/>
          </p:cNvSpPr>
          <p:nvPr/>
        </p:nvSpPr>
        <p:spPr bwMode="auto">
          <a:xfrm>
            <a:off x="5715000" y="1905000"/>
            <a:ext cx="762000" cy="4572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99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9307" name="Object 27"/>
          <p:cNvGraphicFramePr>
            <a:graphicFrameLocks noChangeAspect="1"/>
          </p:cNvGraphicFramePr>
          <p:nvPr/>
        </p:nvGraphicFramePr>
        <p:xfrm>
          <a:off x="533400" y="4800600"/>
          <a:ext cx="1057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6093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057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8" name="Object 28"/>
          <p:cNvGraphicFramePr>
            <a:graphicFrameLocks noChangeAspect="1"/>
          </p:cNvGraphicFramePr>
          <p:nvPr/>
        </p:nvGraphicFramePr>
        <p:xfrm>
          <a:off x="1600200" y="4800600"/>
          <a:ext cx="2146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69800" progId="Equation.DSMT4">
                  <p:embed/>
                </p:oleObj>
              </mc:Choice>
              <mc:Fallback>
                <p:oleObj name="Equation" r:id="rId6" imgW="876240" imgH="469800" progId="Equation.DSMT4">
                  <p:embed/>
                  <p:pic>
                    <p:nvPicPr>
                      <p:cNvPr id="6093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21463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9" name="Object 29"/>
          <p:cNvGraphicFramePr>
            <a:graphicFrameLocks noChangeAspect="1"/>
          </p:cNvGraphicFramePr>
          <p:nvPr/>
        </p:nvGraphicFramePr>
        <p:xfrm>
          <a:off x="3733800" y="4968875"/>
          <a:ext cx="1804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6093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68875"/>
                        <a:ext cx="1804988" cy="441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9310" name="AutoShape 30"/>
          <p:cNvSpPr>
            <a:spLocks noChangeArrowheads="1"/>
          </p:cNvSpPr>
          <p:nvPr/>
        </p:nvSpPr>
        <p:spPr bwMode="auto">
          <a:xfrm>
            <a:off x="2057400" y="1905000"/>
            <a:ext cx="16764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9311" name="Text Box 31"/>
          <p:cNvSpPr txBox="1">
            <a:spLocks noChangeArrowheads="1"/>
          </p:cNvSpPr>
          <p:nvPr/>
        </p:nvSpPr>
        <p:spPr bwMode="auto">
          <a:xfrm>
            <a:off x="0" y="56388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9900CC"/>
                </a:solidFill>
              </a:rPr>
              <a:t>The electric field: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electric field in the cavity and in the conductor is zero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electric field outside the conductor can be found from Gauss’s Law</a:t>
            </a:r>
          </a:p>
        </p:txBody>
      </p:sp>
      <p:graphicFrame>
        <p:nvGraphicFramePr>
          <p:cNvPr id="609312" name="Object 32"/>
          <p:cNvGraphicFramePr>
            <a:graphicFrameLocks noChangeAspect="1"/>
          </p:cNvGraphicFramePr>
          <p:nvPr/>
        </p:nvGraphicFramePr>
        <p:xfrm>
          <a:off x="5729288" y="4781550"/>
          <a:ext cx="19288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431640" progId="Equation.DSMT4">
                  <p:embed/>
                </p:oleObj>
              </mc:Choice>
              <mc:Fallback>
                <p:oleObj name="Equation" r:id="rId10" imgW="787320" imgH="431640" progId="Equation.DSMT4">
                  <p:embed/>
                  <p:pic>
                    <p:nvPicPr>
                      <p:cNvPr id="6093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4781550"/>
                        <a:ext cx="1928812" cy="9382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2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0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9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9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09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09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0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0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0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0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02" grpId="0" animBg="1"/>
      <p:bldP spid="609293" grpId="0" animBg="1"/>
      <p:bldP spid="609304" grpId="0" build="p"/>
      <p:bldP spid="609305" grpId="0" build="p"/>
      <p:bldP spid="609306" grpId="0" animBg="1"/>
      <p:bldP spid="609310" grpId="0" animBg="1"/>
      <p:bldP spid="609311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014937"/>
              </p:ext>
            </p:extLst>
          </p:nvPr>
        </p:nvGraphicFramePr>
        <p:xfrm>
          <a:off x="635000" y="1673225"/>
          <a:ext cx="7226300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83860" imgH="2456196" progId="Word.Document.12">
                  <p:embed/>
                </p:oleObj>
              </mc:Choice>
              <mc:Fallback>
                <p:oleObj name="Document" r:id="rId2" imgW="5483860" imgH="2456196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5000" y="1673225"/>
                        <a:ext cx="7226300" cy="322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114800" y="50292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35822995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0" y="5029200"/>
            <a:ext cx="350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533400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erway</a:t>
            </a:r>
            <a:r>
              <a:rPr lang="en-US" dirty="0">
                <a:solidFill>
                  <a:srgbClr val="FF0000"/>
                </a:solidFill>
              </a:rPr>
              <a:t> 24-34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64397"/>
            <a:ext cx="8629844" cy="2369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6200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988340"/>
              </p:ext>
            </p:extLst>
          </p:nvPr>
        </p:nvGraphicFramePr>
        <p:xfrm>
          <a:off x="228599" y="1219200"/>
          <a:ext cx="838711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483860" imgH="900569" progId="Word.Document.12">
                  <p:embed/>
                </p:oleObj>
              </mc:Choice>
              <mc:Fallback>
                <p:oleObj name="Document" r:id="rId3" imgW="5483860" imgH="900569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99" y="1219200"/>
                        <a:ext cx="838711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95400" y="3581400"/>
            <a:ext cx="350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</p:spTree>
    <p:extLst>
      <p:ext uri="{BB962C8B-B14F-4D97-AF65-F5344CB8AC3E}">
        <p14:creationId xmlns:p14="http://schemas.microsoft.com/office/powerpoint/2010/main" val="15114941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nductors and Batteries</a:t>
            </a: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0" y="3035300"/>
            <a:ext cx="6629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9900"/>
                </a:solidFill>
              </a:rPr>
              <a:t>A </a:t>
            </a:r>
            <a:r>
              <a:rPr lang="en-US" sz="2400" i="1">
                <a:solidFill>
                  <a:srgbClr val="009900"/>
                </a:solidFill>
              </a:rPr>
              <a:t>battery</a:t>
            </a:r>
            <a:r>
              <a:rPr lang="en-US" sz="2400">
                <a:solidFill>
                  <a:srgbClr val="009900"/>
                </a:solidFill>
              </a:rPr>
              <a:t> or </a:t>
            </a:r>
            <a:r>
              <a:rPr lang="en-US" sz="2400" i="1">
                <a:solidFill>
                  <a:srgbClr val="009900"/>
                </a:solidFill>
              </a:rPr>
              <a:t>cell</a:t>
            </a:r>
            <a:r>
              <a:rPr lang="en-US" sz="2400">
                <a:solidFill>
                  <a:srgbClr val="009900"/>
                </a:solidFill>
              </a:rPr>
              <a:t> is a device that creates a fixed potential differe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circuit symbol for a battery looks like this: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long side is at higher potential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It is labeled by the potential difference</a:t>
            </a:r>
          </a:p>
        </p:txBody>
      </p:sp>
      <p:graphicFrame>
        <p:nvGraphicFramePr>
          <p:cNvPr id="619524" name="Object 4"/>
          <p:cNvGraphicFramePr>
            <a:graphicFrameLocks noChangeAspect="1"/>
          </p:cNvGraphicFramePr>
          <p:nvPr/>
        </p:nvGraphicFramePr>
        <p:xfrm>
          <a:off x="5791200" y="6858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79360" progId="Equation.DSMT4">
                  <p:embed/>
                </p:oleObj>
              </mc:Choice>
              <mc:Fallback>
                <p:oleObj name="Equation" r:id="rId3" imgW="9014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85800"/>
                        <a:ext cx="2206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548" name="Picture 28" descr="j023728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675" y="3124200"/>
            <a:ext cx="1330325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19553" name="Group 33"/>
          <p:cNvGrpSpPr>
            <a:grpSpLocks/>
          </p:cNvGrpSpPr>
          <p:nvPr/>
        </p:nvGrpSpPr>
        <p:grpSpPr bwMode="auto">
          <a:xfrm>
            <a:off x="5943600" y="3886200"/>
            <a:ext cx="457200" cy="228600"/>
            <a:chOff x="2736" y="1632"/>
            <a:chExt cx="288" cy="144"/>
          </a:xfrm>
        </p:grpSpPr>
        <p:sp>
          <p:nvSpPr>
            <p:cNvPr id="619549" name="Line 29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0" name="Line 30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1" name="Line 31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2" name="Line 32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9554" name="Text Box 34"/>
          <p:cNvSpPr txBox="1">
            <a:spLocks noChangeArrowheads="1"/>
          </p:cNvSpPr>
          <p:nvPr/>
        </p:nvSpPr>
        <p:spPr bwMode="auto">
          <a:xfrm>
            <a:off x="6248400" y="3810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1.5 V</a:t>
            </a:r>
          </a:p>
        </p:txBody>
      </p:sp>
      <p:sp>
        <p:nvSpPr>
          <p:cNvPr id="619555" name="Text Box 35"/>
          <p:cNvSpPr txBox="1">
            <a:spLocks noChangeArrowheads="1"/>
          </p:cNvSpPr>
          <p:nvPr/>
        </p:nvSpPr>
        <p:spPr bwMode="auto">
          <a:xfrm>
            <a:off x="0" y="762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 conductor has zero electric field inside i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refore, conductors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always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have constant potenti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 wire is a thin, flexible conductor:  circuit diagram looks like thi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 switch is a wire that can be connected or disconnected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19556" name="Object 36"/>
          <p:cNvGraphicFramePr>
            <a:graphicFrameLocks noChangeAspect="1"/>
          </p:cNvGraphicFramePr>
          <p:nvPr/>
        </p:nvGraphicFramePr>
        <p:xfrm>
          <a:off x="8001000" y="762000"/>
          <a:ext cx="5905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5905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9560" name="Group 40"/>
          <p:cNvGrpSpPr>
            <a:grpSpLocks/>
          </p:cNvGrpSpPr>
          <p:nvPr/>
        </p:nvGrpSpPr>
        <p:grpSpPr bwMode="auto">
          <a:xfrm>
            <a:off x="5867400" y="1905000"/>
            <a:ext cx="2971800" cy="533400"/>
            <a:chOff x="3600" y="1248"/>
            <a:chExt cx="1872" cy="336"/>
          </a:xfrm>
        </p:grpSpPr>
        <p:sp>
          <p:nvSpPr>
            <p:cNvPr id="619557" name="Line 37"/>
            <p:cNvSpPr>
              <a:spLocks noChangeShapeType="1"/>
            </p:cNvSpPr>
            <p:nvPr/>
          </p:nvSpPr>
          <p:spPr bwMode="auto">
            <a:xfrm>
              <a:off x="3600" y="1248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8" name="Line 38"/>
            <p:cNvSpPr>
              <a:spLocks noChangeShapeType="1"/>
            </p:cNvSpPr>
            <p:nvPr/>
          </p:nvSpPr>
          <p:spPr bwMode="auto">
            <a:xfrm flipV="1">
              <a:off x="4800" y="124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9" name="Line 39"/>
            <p:cNvSpPr>
              <a:spLocks noChangeShapeType="1"/>
            </p:cNvSpPr>
            <p:nvPr/>
          </p:nvSpPr>
          <p:spPr bwMode="auto">
            <a:xfrm>
              <a:off x="4800" y="1584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592" name="Group 72"/>
          <p:cNvGrpSpPr>
            <a:grpSpLocks/>
          </p:cNvGrpSpPr>
          <p:nvPr/>
        </p:nvGrpSpPr>
        <p:grpSpPr bwMode="auto">
          <a:xfrm>
            <a:off x="5638800" y="5181600"/>
            <a:ext cx="3352800" cy="1676400"/>
            <a:chOff x="3552" y="2928"/>
            <a:chExt cx="2112" cy="1056"/>
          </a:xfrm>
        </p:grpSpPr>
        <p:grpSp>
          <p:nvGrpSpPr>
            <p:cNvPr id="619561" name="Group 41"/>
            <p:cNvGrpSpPr>
              <a:grpSpLocks/>
            </p:cNvGrpSpPr>
            <p:nvPr/>
          </p:nvGrpSpPr>
          <p:grpSpPr bwMode="auto">
            <a:xfrm>
              <a:off x="5376" y="3120"/>
              <a:ext cx="288" cy="144"/>
              <a:chOff x="1872" y="3408"/>
              <a:chExt cx="288" cy="144"/>
            </a:xfrm>
          </p:grpSpPr>
          <p:sp>
            <p:nvSpPr>
              <p:cNvPr id="619562" name="Line 42"/>
              <p:cNvSpPr>
                <a:spLocks noChangeShapeType="1"/>
              </p:cNvSpPr>
              <p:nvPr/>
            </p:nvSpPr>
            <p:spPr bwMode="auto">
              <a:xfrm>
                <a:off x="1872" y="345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63" name="Line 43"/>
              <p:cNvSpPr>
                <a:spLocks noChangeShapeType="1"/>
              </p:cNvSpPr>
              <p:nvPr/>
            </p:nvSpPr>
            <p:spPr bwMode="auto">
              <a:xfrm>
                <a:off x="192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64" name="Line 44"/>
              <p:cNvSpPr>
                <a:spLocks noChangeShapeType="1"/>
              </p:cNvSpPr>
              <p:nvPr/>
            </p:nvSpPr>
            <p:spPr bwMode="auto">
              <a:xfrm>
                <a:off x="1968" y="355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65" name="Line 45"/>
              <p:cNvSpPr>
                <a:spLocks noChangeShapeType="1"/>
              </p:cNvSpPr>
              <p:nvPr/>
            </p:nvSpPr>
            <p:spPr bwMode="auto">
              <a:xfrm flipV="1">
                <a:off x="2016" y="340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567" name="Line 47"/>
            <p:cNvSpPr>
              <a:spLocks noChangeShapeType="1"/>
            </p:cNvSpPr>
            <p:nvPr/>
          </p:nvSpPr>
          <p:spPr bwMode="auto">
            <a:xfrm>
              <a:off x="4320" y="2928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68" name="Line 48"/>
            <p:cNvSpPr>
              <a:spLocks noChangeShapeType="1"/>
            </p:cNvSpPr>
            <p:nvPr/>
          </p:nvSpPr>
          <p:spPr bwMode="auto">
            <a:xfrm flipV="1">
              <a:off x="4320" y="3216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69" name="Line 49"/>
            <p:cNvSpPr>
              <a:spLocks noChangeShapeType="1"/>
            </p:cNvSpPr>
            <p:nvPr/>
          </p:nvSpPr>
          <p:spPr bwMode="auto">
            <a:xfrm flipV="1">
              <a:off x="5520" y="292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9570" name="Group 50"/>
            <p:cNvGrpSpPr>
              <a:grpSpLocks/>
            </p:cNvGrpSpPr>
            <p:nvPr/>
          </p:nvGrpSpPr>
          <p:grpSpPr bwMode="auto">
            <a:xfrm>
              <a:off x="4176" y="3120"/>
              <a:ext cx="288" cy="144"/>
              <a:chOff x="2736" y="1632"/>
              <a:chExt cx="288" cy="144"/>
            </a:xfrm>
          </p:grpSpPr>
          <p:sp>
            <p:nvSpPr>
              <p:cNvPr id="619571" name="Line 51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2" name="Line 52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3" name="Line 53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4" name="Line 54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575" name="Text Box 55"/>
            <p:cNvSpPr txBox="1">
              <a:spLocks noChangeArrowheads="1"/>
            </p:cNvSpPr>
            <p:nvPr/>
          </p:nvSpPr>
          <p:spPr bwMode="auto">
            <a:xfrm>
              <a:off x="3552" y="3072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1 V</a:t>
              </a:r>
            </a:p>
          </p:txBody>
        </p:sp>
        <p:grpSp>
          <p:nvGrpSpPr>
            <p:cNvPr id="619576" name="Group 56"/>
            <p:cNvGrpSpPr>
              <a:grpSpLocks/>
            </p:cNvGrpSpPr>
            <p:nvPr/>
          </p:nvGrpSpPr>
          <p:grpSpPr bwMode="auto">
            <a:xfrm>
              <a:off x="4608" y="3120"/>
              <a:ext cx="288" cy="144"/>
              <a:chOff x="2736" y="1632"/>
              <a:chExt cx="288" cy="144"/>
            </a:xfrm>
          </p:grpSpPr>
          <p:sp>
            <p:nvSpPr>
              <p:cNvPr id="619577" name="Line 57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8" name="Line 58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9" name="Line 59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80" name="Line 60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581" name="Text Box 61"/>
            <p:cNvSpPr txBox="1">
              <a:spLocks noChangeArrowheads="1"/>
            </p:cNvSpPr>
            <p:nvPr/>
          </p:nvSpPr>
          <p:spPr bwMode="auto">
            <a:xfrm>
              <a:off x="4752" y="3072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3 V</a:t>
              </a:r>
            </a:p>
          </p:txBody>
        </p:sp>
        <p:grpSp>
          <p:nvGrpSpPr>
            <p:cNvPr id="619582" name="Group 62"/>
            <p:cNvGrpSpPr>
              <a:grpSpLocks/>
            </p:cNvGrpSpPr>
            <p:nvPr/>
          </p:nvGrpSpPr>
          <p:grpSpPr bwMode="auto">
            <a:xfrm flipV="1">
              <a:off x="4176" y="3552"/>
              <a:ext cx="288" cy="144"/>
              <a:chOff x="2736" y="1632"/>
              <a:chExt cx="288" cy="144"/>
            </a:xfrm>
          </p:grpSpPr>
          <p:sp>
            <p:nvSpPr>
              <p:cNvPr id="619583" name="Line 63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84" name="Line 64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85" name="Line 65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86" name="Line 66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587" name="Text Box 67"/>
            <p:cNvSpPr txBox="1">
              <a:spLocks noChangeArrowheads="1"/>
            </p:cNvSpPr>
            <p:nvPr/>
          </p:nvSpPr>
          <p:spPr bwMode="auto">
            <a:xfrm>
              <a:off x="4320" y="350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9 V</a:t>
              </a:r>
            </a:p>
          </p:txBody>
        </p:sp>
        <p:sp>
          <p:nvSpPr>
            <p:cNvPr id="619588" name="Line 68"/>
            <p:cNvSpPr>
              <a:spLocks noChangeShapeType="1"/>
            </p:cNvSpPr>
            <p:nvPr/>
          </p:nvSpPr>
          <p:spPr bwMode="auto">
            <a:xfrm flipV="1">
              <a:off x="4752" y="292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89" name="Line 69"/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90" name="Oval 70"/>
            <p:cNvSpPr>
              <a:spLocks noChangeArrowheads="1"/>
            </p:cNvSpPr>
            <p:nvPr/>
          </p:nvSpPr>
          <p:spPr bwMode="auto">
            <a:xfrm>
              <a:off x="4296" y="36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91" name="Text Box 71"/>
            <p:cNvSpPr txBox="1">
              <a:spLocks noChangeArrowheads="1"/>
            </p:cNvSpPr>
            <p:nvPr/>
          </p:nvSpPr>
          <p:spPr bwMode="auto">
            <a:xfrm>
              <a:off x="4128" y="369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</a:rPr>
                <a:t>X</a:t>
              </a:r>
            </a:p>
          </p:txBody>
        </p:sp>
      </p:grpSp>
      <p:sp>
        <p:nvSpPr>
          <p:cNvPr id="619593" name="Text Box 73"/>
          <p:cNvSpPr txBox="1">
            <a:spLocks noChangeArrowheads="1"/>
          </p:cNvSpPr>
          <p:nvPr/>
        </p:nvSpPr>
        <p:spPr bwMode="auto">
          <a:xfrm>
            <a:off x="0" y="5105400"/>
            <a:ext cx="5638800" cy="11874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hat is the potential at point </a:t>
            </a:r>
            <a:r>
              <a:rPr lang="en-US" sz="2400" i="1"/>
              <a:t>X</a:t>
            </a:r>
            <a:r>
              <a:rPr lang="en-US" sz="2400"/>
              <a:t>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11 V	B) -11 V	C) +10 V</a:t>
            </a:r>
            <a:endParaRPr lang="en-US" sz="2400" i="1"/>
          </a:p>
          <a:p>
            <a:r>
              <a:rPr lang="en-US" sz="2400">
                <a:sym typeface="Symbol" pitchFamily="18" charset="2"/>
              </a:rPr>
              <a:t>D) – 10 V	E) +8 V</a:t>
            </a:r>
            <a:r>
              <a:rPr lang="en-US" sz="2400" i="1">
                <a:sym typeface="Symbol" pitchFamily="18" charset="2"/>
              </a:rPr>
              <a:t>	</a:t>
            </a:r>
            <a:r>
              <a:rPr lang="en-US" sz="2400">
                <a:sym typeface="Symbol" pitchFamily="18" charset="2"/>
              </a:rPr>
              <a:t>F) -8 V</a:t>
            </a:r>
          </a:p>
        </p:txBody>
      </p:sp>
      <p:sp>
        <p:nvSpPr>
          <p:cNvPr id="619594" name="Text Box 74"/>
          <p:cNvSpPr txBox="1">
            <a:spLocks noChangeArrowheads="1"/>
          </p:cNvSpPr>
          <p:nvPr/>
        </p:nvSpPr>
        <p:spPr bwMode="auto">
          <a:xfrm>
            <a:off x="6553200" y="4343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0 V</a:t>
            </a:r>
          </a:p>
        </p:txBody>
      </p:sp>
      <p:sp>
        <p:nvSpPr>
          <p:cNvPr id="619595" name="Line 75"/>
          <p:cNvSpPr>
            <a:spLocks noChangeShapeType="1"/>
          </p:cNvSpPr>
          <p:nvPr/>
        </p:nvSpPr>
        <p:spPr bwMode="auto">
          <a:xfrm>
            <a:off x="7467600" y="4724400"/>
            <a:ext cx="121920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96" name="Line 76"/>
          <p:cNvSpPr>
            <a:spLocks noChangeShapeType="1"/>
          </p:cNvSpPr>
          <p:nvPr/>
        </p:nvSpPr>
        <p:spPr bwMode="auto">
          <a:xfrm flipH="1">
            <a:off x="6858000" y="4800600"/>
            <a:ext cx="152400" cy="381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97" name="Text Box 77"/>
          <p:cNvSpPr txBox="1">
            <a:spLocks noChangeArrowheads="1"/>
          </p:cNvSpPr>
          <p:nvPr/>
        </p:nvSpPr>
        <p:spPr bwMode="auto">
          <a:xfrm>
            <a:off x="5486400" y="5791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 – 1 V</a:t>
            </a:r>
          </a:p>
        </p:txBody>
      </p:sp>
      <p:sp>
        <p:nvSpPr>
          <p:cNvPr id="619598" name="Line 78"/>
          <p:cNvSpPr>
            <a:spLocks noChangeShapeType="1"/>
          </p:cNvSpPr>
          <p:nvPr/>
        </p:nvSpPr>
        <p:spPr bwMode="auto">
          <a:xfrm flipV="1">
            <a:off x="6553200" y="5943600"/>
            <a:ext cx="228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99" name="Text Box 79"/>
          <p:cNvSpPr txBox="1">
            <a:spLocks noChangeArrowheads="1"/>
          </p:cNvSpPr>
          <p:nvPr/>
        </p:nvSpPr>
        <p:spPr bwMode="auto">
          <a:xfrm>
            <a:off x="5486400" y="6324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 + 8 V</a:t>
            </a:r>
          </a:p>
        </p:txBody>
      </p:sp>
      <p:sp>
        <p:nvSpPr>
          <p:cNvPr id="619600" name="Line 80"/>
          <p:cNvSpPr>
            <a:spLocks noChangeShapeType="1"/>
          </p:cNvSpPr>
          <p:nvPr/>
        </p:nvSpPr>
        <p:spPr bwMode="auto">
          <a:xfrm flipV="1">
            <a:off x="6553200" y="6477000"/>
            <a:ext cx="228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601" name="AutoShape 81"/>
          <p:cNvSpPr>
            <a:spLocks noChangeArrowheads="1"/>
          </p:cNvSpPr>
          <p:nvPr/>
        </p:nvSpPr>
        <p:spPr bwMode="auto">
          <a:xfrm>
            <a:off x="1905000" y="5867400"/>
            <a:ext cx="10668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9614" name="Group 94"/>
          <p:cNvGrpSpPr>
            <a:grpSpLocks/>
          </p:cNvGrpSpPr>
          <p:nvPr/>
        </p:nvGrpSpPr>
        <p:grpSpPr bwMode="auto">
          <a:xfrm>
            <a:off x="990600" y="2286000"/>
            <a:ext cx="1066800" cy="266700"/>
            <a:chOff x="624" y="1440"/>
            <a:chExt cx="672" cy="168"/>
          </a:xfrm>
        </p:grpSpPr>
        <p:sp>
          <p:nvSpPr>
            <p:cNvPr id="619603" name="Line 83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02" name="Oval 82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04" name="Line 84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05" name="Oval 85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06" name="Line 86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618" name="Group 98"/>
          <p:cNvGrpSpPr>
            <a:grpSpLocks/>
          </p:cNvGrpSpPr>
          <p:nvPr/>
        </p:nvGrpSpPr>
        <p:grpSpPr bwMode="auto">
          <a:xfrm>
            <a:off x="3200400" y="2451100"/>
            <a:ext cx="1066800" cy="101600"/>
            <a:chOff x="2016" y="1544"/>
            <a:chExt cx="672" cy="64"/>
          </a:xfrm>
        </p:grpSpPr>
        <p:sp>
          <p:nvSpPr>
            <p:cNvPr id="619609" name="Line 89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10" name="Oval 90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11" name="Line 91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12" name="Oval 92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13" name="Line 93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9616" name="Text Box 96"/>
          <p:cNvSpPr txBox="1">
            <a:spLocks noChangeArrowheads="1"/>
          </p:cNvSpPr>
          <p:nvPr/>
        </p:nvSpPr>
        <p:spPr bwMode="auto">
          <a:xfrm>
            <a:off x="685800" y="2667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open switch</a:t>
            </a:r>
          </a:p>
        </p:txBody>
      </p:sp>
      <p:sp>
        <p:nvSpPr>
          <p:cNvPr id="619617" name="Text Box 97"/>
          <p:cNvSpPr txBox="1">
            <a:spLocks noChangeArrowheads="1"/>
          </p:cNvSpPr>
          <p:nvPr/>
        </p:nvSpPr>
        <p:spPr bwMode="auto">
          <a:xfrm>
            <a:off x="2743200" y="2590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closed swi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1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1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9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9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61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1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61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1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1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1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 uiExpand="1" build="p"/>
      <p:bldP spid="619555" grpId="0" uiExpand="1" build="p"/>
      <p:bldP spid="619593" grpId="0" animBg="1"/>
      <p:bldP spid="619594" grpId="0"/>
      <p:bldP spid="619595" grpId="0" animBg="1"/>
      <p:bldP spid="619596" grpId="0" animBg="1"/>
      <p:bldP spid="619597" grpId="0"/>
      <p:bldP spid="619598" grpId="0" animBg="1"/>
      <p:bldP spid="619599" grpId="0"/>
      <p:bldP spid="619600" grpId="0" animBg="1"/>
      <p:bldP spid="619601" grpId="0" animBg="1"/>
      <p:bldP spid="619616" grpId="0"/>
      <p:bldP spid="6196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nducting Spheres</a:t>
            </a:r>
          </a:p>
        </p:txBody>
      </p:sp>
      <p:sp>
        <p:nvSpPr>
          <p:cNvPr id="624652" name="Text Box 12"/>
          <p:cNvSpPr txBox="1">
            <a:spLocks noChangeArrowheads="1"/>
          </p:cNvSpPr>
          <p:nvPr/>
        </p:nvSpPr>
        <p:spPr bwMode="auto">
          <a:xfrm>
            <a:off x="0" y="762000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Given the charge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q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on a conducting sphere of radius</a:t>
            </a:r>
            <a:br>
              <a:rPr lang="en-US" sz="240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, what is the potential everywhere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Outside the sphere, the electric field is the same as</a:t>
            </a:r>
            <a:br>
              <a:rPr lang="en-US" sz="240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for a point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refore, so is the potenti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side, the potential is consta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t must be continuous at the boundary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24698" name="Oval 58"/>
          <p:cNvSpPr>
            <a:spLocks noChangeArrowheads="1"/>
          </p:cNvSpPr>
          <p:nvPr/>
        </p:nvSpPr>
        <p:spPr bwMode="auto">
          <a:xfrm>
            <a:off x="6858000" y="76200"/>
            <a:ext cx="2133600" cy="2057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99" name="Text Box 59"/>
          <p:cNvSpPr txBox="1">
            <a:spLocks noChangeArrowheads="1"/>
          </p:cNvSpPr>
          <p:nvPr/>
        </p:nvSpPr>
        <p:spPr bwMode="auto">
          <a:xfrm>
            <a:off x="76200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graphicFrame>
        <p:nvGraphicFramePr>
          <p:cNvPr id="624700" name="Object 60"/>
          <p:cNvGraphicFramePr>
            <a:graphicFrameLocks noChangeAspect="1"/>
          </p:cNvGraphicFramePr>
          <p:nvPr/>
        </p:nvGraphicFramePr>
        <p:xfrm>
          <a:off x="5651500" y="1905000"/>
          <a:ext cx="15557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05000"/>
                        <a:ext cx="15557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1" name="Object 61"/>
          <p:cNvGraphicFramePr>
            <a:graphicFrameLocks noChangeAspect="1"/>
          </p:cNvGraphicFramePr>
          <p:nvPr/>
        </p:nvGraphicFramePr>
        <p:xfrm>
          <a:off x="3810000" y="1828800"/>
          <a:ext cx="1492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1492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2" name="Line 62"/>
          <p:cNvSpPr>
            <a:spLocks noChangeShapeType="1"/>
          </p:cNvSpPr>
          <p:nvPr/>
        </p:nvSpPr>
        <p:spPr bwMode="auto">
          <a:xfrm>
            <a:off x="7924800" y="22860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03" name="Text Box 63"/>
          <p:cNvSpPr txBox="1">
            <a:spLocks noChangeArrowheads="1"/>
          </p:cNvSpPr>
          <p:nvPr/>
        </p:nvSpPr>
        <p:spPr bwMode="auto">
          <a:xfrm>
            <a:off x="8153400" y="236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R</a:t>
            </a:r>
            <a:endParaRPr lang="en-US" sz="2400" b="1" i="1">
              <a:solidFill>
                <a:schemeClr val="tx1"/>
              </a:solidFill>
              <a:sym typeface="Symbol" pitchFamily="18" charset="2"/>
            </a:endParaRPr>
          </a:p>
        </p:txBody>
      </p:sp>
      <p:graphicFrame>
        <p:nvGraphicFramePr>
          <p:cNvPr id="624704" name="Object 64"/>
          <p:cNvGraphicFramePr>
            <a:graphicFrameLocks noChangeAspect="1"/>
          </p:cNvGraphicFramePr>
          <p:nvPr/>
        </p:nvGraphicFramePr>
        <p:xfrm>
          <a:off x="5105400" y="2819400"/>
          <a:ext cx="35147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35147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7" name="Object 67"/>
          <p:cNvGraphicFramePr>
            <a:graphicFrameLocks noChangeAspect="1"/>
          </p:cNvGraphicFramePr>
          <p:nvPr/>
        </p:nvGraphicFramePr>
        <p:xfrm>
          <a:off x="2362200" y="3505200"/>
          <a:ext cx="1835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393480" progId="Equation.DSMT4">
                  <p:embed/>
                </p:oleObj>
              </mc:Choice>
              <mc:Fallback>
                <p:oleObj name="Equation" r:id="rId9" imgW="74916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0"/>
                        <a:ext cx="1835150" cy="857250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08" name="Picture 6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86200"/>
            <a:ext cx="381000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1100BD9-01B6-0FC0-5878-2AFB15E8A5D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1377" y="4046613"/>
            <a:ext cx="1718194" cy="267652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317387-8648-FD14-66F5-6676785052AB}"/>
              </a:ext>
            </a:extLst>
          </p:cNvPr>
          <p:cNvSpPr txBox="1"/>
          <p:nvPr/>
        </p:nvSpPr>
        <p:spPr>
          <a:xfrm>
            <a:off x="2362200" y="6019800"/>
            <a:ext cx="16764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JIT – Figure 24.2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2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52" grpId="0" uiExpand="1" build="p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371600"/>
            <a:ext cx="679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5</a:t>
            </a:r>
          </a:p>
        </p:txBody>
      </p:sp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126" y="2971800"/>
            <a:ext cx="7587448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64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ample Problem</a:t>
            </a:r>
          </a:p>
        </p:txBody>
      </p:sp>
      <p:sp>
        <p:nvSpPr>
          <p:cNvPr id="625668" name="Oval 4"/>
          <p:cNvSpPr>
            <a:spLocks noChangeArrowheads="1"/>
          </p:cNvSpPr>
          <p:nvPr/>
        </p:nvSpPr>
        <p:spPr bwMode="auto">
          <a:xfrm>
            <a:off x="6858000" y="76200"/>
            <a:ext cx="2133600" cy="2057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669" name="Text Box 5"/>
          <p:cNvSpPr txBox="1">
            <a:spLocks noChangeArrowheads="1"/>
          </p:cNvSpPr>
          <p:nvPr/>
        </p:nvSpPr>
        <p:spPr bwMode="auto">
          <a:xfrm>
            <a:off x="76200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2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5675" name="Text Box 11"/>
          <p:cNvSpPr txBox="1">
            <a:spLocks noChangeArrowheads="1"/>
          </p:cNvSpPr>
          <p:nvPr/>
        </p:nvSpPr>
        <p:spPr bwMode="auto">
          <a:xfrm>
            <a:off x="0" y="1603375"/>
            <a:ext cx="7010400" cy="19177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Two widely separated conducting spheres, of radii </a:t>
            </a:r>
            <a:r>
              <a:rPr lang="en-US" sz="2400" i="1"/>
              <a:t>R</a:t>
            </a:r>
            <a:r>
              <a:rPr lang="en-US" sz="2400" baseline="-25000"/>
              <a:t>1</a:t>
            </a:r>
            <a:r>
              <a:rPr lang="en-US" sz="2400" baseline="30000"/>
              <a:t> </a:t>
            </a:r>
            <a:r>
              <a:rPr lang="en-US" sz="2400"/>
              <a:t>= 1.00 cm and </a:t>
            </a:r>
            <a:r>
              <a:rPr lang="en-US" sz="2400" i="1"/>
              <a:t>R</a:t>
            </a:r>
            <a:r>
              <a:rPr lang="en-US" sz="2400" baseline="-25000"/>
              <a:t>2</a:t>
            </a:r>
            <a:r>
              <a:rPr lang="en-US" sz="2400"/>
              <a:t> = 2.00 cm, each have 6.00 </a:t>
            </a:r>
            <a:r>
              <a:rPr lang="en-US" sz="2400">
                <a:sym typeface="Symbol" pitchFamily="18" charset="2"/>
              </a:rPr>
              <a:t>nC of charge put on them</a:t>
            </a:r>
            <a:r>
              <a:rPr lang="en-US" sz="2400"/>
              <a:t>.  What is their potential?  They are then joined by an electrical wire.  How much charge do they each end up with, and what is the final potential?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625676" name="Oval 12"/>
          <p:cNvSpPr>
            <a:spLocks noChangeArrowheads="1"/>
          </p:cNvSpPr>
          <p:nvPr/>
        </p:nvSpPr>
        <p:spPr bwMode="auto">
          <a:xfrm>
            <a:off x="762000" y="685800"/>
            <a:ext cx="914400" cy="914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677" name="Text Box 13"/>
          <p:cNvSpPr txBox="1">
            <a:spLocks noChangeArrowheads="1"/>
          </p:cNvSpPr>
          <p:nvPr/>
        </p:nvSpPr>
        <p:spPr bwMode="auto">
          <a:xfrm>
            <a:off x="9906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1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graphicFrame>
        <p:nvGraphicFramePr>
          <p:cNvPr id="625680" name="Object 16"/>
          <p:cNvGraphicFramePr>
            <a:graphicFrameLocks noChangeAspect="1"/>
          </p:cNvGraphicFramePr>
          <p:nvPr/>
        </p:nvGraphicFramePr>
        <p:xfrm>
          <a:off x="7315200" y="2133600"/>
          <a:ext cx="14001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14001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1" name="Object 17"/>
          <p:cNvGraphicFramePr>
            <a:graphicFrameLocks noChangeAspect="1"/>
          </p:cNvGraphicFramePr>
          <p:nvPr/>
        </p:nvGraphicFramePr>
        <p:xfrm>
          <a:off x="152400" y="3657600"/>
          <a:ext cx="60372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533160" progId="Equation.DSMT4">
                  <p:embed/>
                </p:oleObj>
              </mc:Choice>
              <mc:Fallback>
                <p:oleObj name="Equation" r:id="rId5" imgW="246348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57600"/>
                        <a:ext cx="603726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2" name="Object 18"/>
          <p:cNvGraphicFramePr>
            <a:graphicFrameLocks noChangeAspect="1"/>
          </p:cNvGraphicFramePr>
          <p:nvPr/>
        </p:nvGraphicFramePr>
        <p:xfrm>
          <a:off x="6080125" y="4038600"/>
          <a:ext cx="1524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038600"/>
                        <a:ext cx="1524000" cy="3857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3" name="Object 19"/>
          <p:cNvGraphicFramePr>
            <a:graphicFrameLocks noChangeAspect="1"/>
          </p:cNvGraphicFramePr>
          <p:nvPr/>
        </p:nvGraphicFramePr>
        <p:xfrm>
          <a:off x="7069138" y="3276600"/>
          <a:ext cx="1960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3276600"/>
                        <a:ext cx="1960562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84" name="Line 20"/>
          <p:cNvSpPr>
            <a:spLocks noChangeShapeType="1"/>
          </p:cNvSpPr>
          <p:nvPr/>
        </p:nvSpPr>
        <p:spPr bwMode="auto">
          <a:xfrm>
            <a:off x="1676400" y="1143000"/>
            <a:ext cx="518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685" name="Text Box 21"/>
          <p:cNvSpPr txBox="1">
            <a:spLocks noChangeArrowheads="1"/>
          </p:cNvSpPr>
          <p:nvPr/>
        </p:nvSpPr>
        <p:spPr bwMode="auto">
          <a:xfrm>
            <a:off x="0" y="480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After connections, their potentials must be equal</a:t>
            </a:r>
            <a:endParaRPr lang="en-US" sz="2400" b="1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625686" name="Object 22"/>
          <p:cNvGraphicFramePr>
            <a:graphicFrameLocks noChangeAspect="1"/>
          </p:cNvGraphicFramePr>
          <p:nvPr/>
        </p:nvGraphicFramePr>
        <p:xfrm>
          <a:off x="228600" y="5257800"/>
          <a:ext cx="20542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57800"/>
                        <a:ext cx="20542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7" name="Object 23"/>
          <p:cNvGraphicFramePr>
            <a:graphicFrameLocks noChangeAspect="1"/>
          </p:cNvGraphicFramePr>
          <p:nvPr/>
        </p:nvGraphicFramePr>
        <p:xfrm>
          <a:off x="2667000" y="5257800"/>
          <a:ext cx="1276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1276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8" name="Object 24"/>
          <p:cNvGraphicFramePr>
            <a:graphicFrameLocks noChangeAspect="1"/>
          </p:cNvGraphicFramePr>
          <p:nvPr/>
        </p:nvGraphicFramePr>
        <p:xfrm>
          <a:off x="2682875" y="5638800"/>
          <a:ext cx="233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638800"/>
                        <a:ext cx="23352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9" name="Object 25"/>
          <p:cNvGraphicFramePr>
            <a:graphicFrameLocks noChangeAspect="1"/>
          </p:cNvGraphicFramePr>
          <p:nvPr/>
        </p:nvGraphicFramePr>
        <p:xfrm>
          <a:off x="1387475" y="6324600"/>
          <a:ext cx="1525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6324600"/>
                        <a:ext cx="1525588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90" name="Object 26"/>
          <p:cNvGraphicFramePr>
            <a:graphicFrameLocks noChangeAspect="1"/>
          </p:cNvGraphicFramePr>
          <p:nvPr/>
        </p:nvGraphicFramePr>
        <p:xfrm>
          <a:off x="3368675" y="6324600"/>
          <a:ext cx="1525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6324600"/>
                        <a:ext cx="1525588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91" name="Object 27"/>
          <p:cNvGraphicFramePr>
            <a:graphicFrameLocks noChangeAspect="1"/>
          </p:cNvGraphicFramePr>
          <p:nvPr/>
        </p:nvGraphicFramePr>
        <p:xfrm>
          <a:off x="5545138" y="5334000"/>
          <a:ext cx="3298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46040" imgH="228600" progId="Equation.DSMT4">
                  <p:embed/>
                </p:oleObj>
              </mc:Choice>
              <mc:Fallback>
                <p:oleObj name="Equation" r:id="rId21" imgW="13460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5334000"/>
                        <a:ext cx="3298825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524554D-22BA-08D3-182C-C80B43A55EB5}"/>
                  </a:ext>
                </a:extLst>
              </p14:cNvPr>
              <p14:cNvContentPartPr/>
              <p14:nvPr/>
            </p14:nvContentPartPr>
            <p14:xfrm>
              <a:off x="2370600" y="5153040"/>
              <a:ext cx="1482840" cy="4237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524554D-22BA-08D3-182C-C80B43A55EB5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2361240" y="5143680"/>
                <a:ext cx="1501560" cy="442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84" grpId="0" animBg="1"/>
      <p:bldP spid="62568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0" y="4572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Warmup</a:t>
            </a:r>
            <a:r>
              <a:rPr lang="en-US" sz="3600" dirty="0">
                <a:solidFill>
                  <a:srgbClr val="FF0000"/>
                </a:solidFill>
              </a:rPr>
              <a:t> 07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275" y="1130671"/>
            <a:ext cx="6724650" cy="51054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9000" y="228600"/>
            <a:ext cx="1561890" cy="26670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61AFA574-D085-2BAE-3203-5880D9CC80B3}"/>
                  </a:ext>
                </a:extLst>
              </p14:cNvPr>
              <p14:cNvContentPartPr/>
              <p14:nvPr/>
            </p14:nvContentPartPr>
            <p14:xfrm>
              <a:off x="1133280" y="1827360"/>
              <a:ext cx="7617960" cy="447372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61AFA574-D085-2BAE-3203-5880D9CC80B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23920" y="1818000"/>
                <a:ext cx="7636680" cy="4492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991791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CBB51-6008-8B54-FC9A-4CEDEEEAEF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0966" y="76200"/>
            <a:ext cx="1447800" cy="11430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JI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7AC3638-DD33-2568-42A5-CBB045D45B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878" y="914400"/>
            <a:ext cx="8498783" cy="379421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EA4BC28-D509-E9DC-E99F-4367BB73F181}"/>
              </a:ext>
            </a:extLst>
          </p:cNvPr>
          <p:cNvSpPr txBox="1"/>
          <p:nvPr/>
        </p:nvSpPr>
        <p:spPr>
          <a:xfrm>
            <a:off x="838200" y="44958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 A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5A57005-E36E-74D5-956A-D0BD2E299611}"/>
                  </a:ext>
                </a:extLst>
              </p14:cNvPr>
              <p14:cNvContentPartPr/>
              <p14:nvPr/>
            </p14:nvContentPartPr>
            <p14:xfrm>
              <a:off x="1342800" y="2543760"/>
              <a:ext cx="7135200" cy="40104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5A57005-E36E-74D5-956A-D0BD2E29961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333440" y="2534400"/>
                <a:ext cx="7153920" cy="402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9316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0" y="0"/>
            <a:ext cx="7162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Fields near conductors</a:t>
            </a:r>
          </a:p>
        </p:txBody>
      </p:sp>
      <p:sp>
        <p:nvSpPr>
          <p:cNvPr id="626691" name="Oval 3"/>
          <p:cNvSpPr>
            <a:spLocks noChangeArrowheads="1"/>
          </p:cNvSpPr>
          <p:nvPr/>
        </p:nvSpPr>
        <p:spPr bwMode="auto">
          <a:xfrm>
            <a:off x="6858000" y="76200"/>
            <a:ext cx="2133600" cy="2057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2" name="Text Box 4"/>
          <p:cNvSpPr txBox="1">
            <a:spLocks noChangeArrowheads="1"/>
          </p:cNvSpPr>
          <p:nvPr/>
        </p:nvSpPr>
        <p:spPr bwMode="auto">
          <a:xfrm>
            <a:off x="76200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2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6694" name="Oval 6"/>
          <p:cNvSpPr>
            <a:spLocks noChangeArrowheads="1"/>
          </p:cNvSpPr>
          <p:nvPr/>
        </p:nvSpPr>
        <p:spPr bwMode="auto">
          <a:xfrm>
            <a:off x="762000" y="685800"/>
            <a:ext cx="914400" cy="914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5" name="Text Box 7"/>
          <p:cNvSpPr txBox="1">
            <a:spLocks noChangeArrowheads="1"/>
          </p:cNvSpPr>
          <p:nvPr/>
        </p:nvSpPr>
        <p:spPr bwMode="auto">
          <a:xfrm>
            <a:off x="9906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1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6700" name="Line 12"/>
          <p:cNvSpPr>
            <a:spLocks noChangeShapeType="1"/>
          </p:cNvSpPr>
          <p:nvPr/>
        </p:nvSpPr>
        <p:spPr bwMode="auto">
          <a:xfrm>
            <a:off x="1676400" y="1143000"/>
            <a:ext cx="518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6708" name="Text Box 20"/>
          <p:cNvSpPr txBox="1">
            <a:spLocks noChangeArrowheads="1"/>
          </p:cNvSpPr>
          <p:nvPr/>
        </p:nvSpPr>
        <p:spPr bwMode="auto">
          <a:xfrm>
            <a:off x="0" y="1600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potential for the two spheres ended up the sam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electric fields at the surface are </a:t>
            </a:r>
            <a:r>
              <a:rPr lang="en-US" sz="2400" u="sng">
                <a:solidFill>
                  <a:srgbClr val="009900"/>
                </a:solidFill>
                <a:sym typeface="Symbol" pitchFamily="18" charset="2"/>
              </a:rPr>
              <a:t>not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the same</a:t>
            </a:r>
          </a:p>
        </p:txBody>
      </p:sp>
      <p:graphicFrame>
        <p:nvGraphicFramePr>
          <p:cNvPr id="626709" name="Object 21"/>
          <p:cNvGraphicFramePr>
            <a:graphicFrameLocks noChangeAspect="1"/>
          </p:cNvGraphicFramePr>
          <p:nvPr/>
        </p:nvGraphicFramePr>
        <p:xfrm>
          <a:off x="152400" y="2438400"/>
          <a:ext cx="18049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31640" progId="Equation.DSMT4">
                  <p:embed/>
                </p:oleObj>
              </mc:Choice>
              <mc:Fallback>
                <p:oleObj name="Equation" r:id="rId2" imgW="73656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38400"/>
                        <a:ext cx="18049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10" name="Object 22"/>
          <p:cNvGraphicFramePr>
            <a:graphicFrameLocks noChangeAspect="1"/>
          </p:cNvGraphicFramePr>
          <p:nvPr/>
        </p:nvGraphicFramePr>
        <p:xfrm>
          <a:off x="2819400" y="2590800"/>
          <a:ext cx="2147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21478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11" name="Object 23"/>
          <p:cNvGraphicFramePr>
            <a:graphicFrameLocks noChangeAspect="1"/>
          </p:cNvGraphicFramePr>
          <p:nvPr/>
        </p:nvGraphicFramePr>
        <p:xfrm>
          <a:off x="5653088" y="2590800"/>
          <a:ext cx="22717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590800"/>
                        <a:ext cx="22717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12" name="Object 24"/>
          <p:cNvGraphicFramePr>
            <a:graphicFrameLocks noChangeAspect="1"/>
          </p:cNvGraphicFramePr>
          <p:nvPr/>
        </p:nvGraphicFramePr>
        <p:xfrm>
          <a:off x="381000" y="3505200"/>
          <a:ext cx="30194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69800" progId="Equation.DSMT4">
                  <p:embed/>
                </p:oleObj>
              </mc:Choice>
              <mc:Fallback>
                <p:oleObj name="Equation" r:id="rId8" imgW="123156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30194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13" name="Object 25"/>
          <p:cNvGraphicFramePr>
            <a:graphicFrameLocks noChangeAspect="1"/>
          </p:cNvGraphicFramePr>
          <p:nvPr/>
        </p:nvGraphicFramePr>
        <p:xfrm>
          <a:off x="3427413" y="3581400"/>
          <a:ext cx="839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431640" progId="Equation.DSMT4">
                  <p:embed/>
                </p:oleObj>
              </mc:Choice>
              <mc:Fallback>
                <p:oleObj name="Equation" r:id="rId10" imgW="3427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3581400"/>
                        <a:ext cx="8397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14" name="Text Box 26"/>
          <p:cNvSpPr txBox="1">
            <a:spLocks noChangeArrowheads="1"/>
          </p:cNvSpPr>
          <p:nvPr/>
        </p:nvSpPr>
        <p:spPr bwMode="auto">
          <a:xfrm>
            <a:off x="0" y="4495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 more curved the surface is, the higher the electric field is there</a:t>
            </a:r>
          </a:p>
        </p:txBody>
      </p:sp>
      <p:sp>
        <p:nvSpPr>
          <p:cNvPr id="626717" name="Freeform 29"/>
          <p:cNvSpPr>
            <a:spLocks/>
          </p:cNvSpPr>
          <p:nvPr/>
        </p:nvSpPr>
        <p:spPr bwMode="auto">
          <a:xfrm>
            <a:off x="304800" y="4876800"/>
            <a:ext cx="1714500" cy="969963"/>
          </a:xfrm>
          <a:custGeom>
            <a:avLst/>
            <a:gdLst>
              <a:gd name="T0" fmla="*/ 1080 w 1080"/>
              <a:gd name="T1" fmla="*/ 283 h 611"/>
              <a:gd name="T2" fmla="*/ 480 w 1080"/>
              <a:gd name="T3" fmla="*/ 27 h 611"/>
              <a:gd name="T4" fmla="*/ 48 w 1080"/>
              <a:gd name="T5" fmla="*/ 123 h 611"/>
              <a:gd name="T6" fmla="*/ 192 w 1080"/>
              <a:gd name="T7" fmla="*/ 555 h 611"/>
              <a:gd name="T8" fmla="*/ 768 w 1080"/>
              <a:gd name="T9" fmla="*/ 459 h 611"/>
              <a:gd name="T10" fmla="*/ 1080 w 1080"/>
              <a:gd name="T11" fmla="*/ 283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80" h="611">
                <a:moveTo>
                  <a:pt x="1080" y="283"/>
                </a:moveTo>
                <a:cubicBezTo>
                  <a:pt x="980" y="242"/>
                  <a:pt x="652" y="54"/>
                  <a:pt x="480" y="27"/>
                </a:cubicBezTo>
                <a:cubicBezTo>
                  <a:pt x="308" y="0"/>
                  <a:pt x="96" y="35"/>
                  <a:pt x="48" y="123"/>
                </a:cubicBezTo>
                <a:cubicBezTo>
                  <a:pt x="0" y="211"/>
                  <a:pt x="72" y="499"/>
                  <a:pt x="192" y="555"/>
                </a:cubicBezTo>
                <a:cubicBezTo>
                  <a:pt x="312" y="611"/>
                  <a:pt x="620" y="504"/>
                  <a:pt x="768" y="459"/>
                </a:cubicBezTo>
                <a:cubicBezTo>
                  <a:pt x="916" y="414"/>
                  <a:pt x="1015" y="320"/>
                  <a:pt x="1080" y="283"/>
                </a:cubicBezTo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6720" name="Group 32"/>
          <p:cNvGrpSpPr>
            <a:grpSpLocks/>
          </p:cNvGrpSpPr>
          <p:nvPr/>
        </p:nvGrpSpPr>
        <p:grpSpPr bwMode="auto">
          <a:xfrm>
            <a:off x="2057400" y="5181600"/>
            <a:ext cx="4495800" cy="457200"/>
            <a:chOff x="1296" y="3264"/>
            <a:chExt cx="2832" cy="288"/>
          </a:xfrm>
        </p:grpSpPr>
        <p:sp>
          <p:nvSpPr>
            <p:cNvPr id="626718" name="Text Box 30"/>
            <p:cNvSpPr txBox="1">
              <a:spLocks noChangeArrowheads="1"/>
            </p:cNvSpPr>
            <p:nvPr/>
          </p:nvSpPr>
          <p:spPr bwMode="auto">
            <a:xfrm>
              <a:off x="1584" y="3264"/>
              <a:ext cx="2544" cy="288"/>
            </a:xfrm>
            <a:prstGeom prst="rect">
              <a:avLst/>
            </a:prstGeom>
            <a:solidFill>
              <a:srgbClr val="99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/>
                <a:t>Very strong electric field here</a:t>
              </a:r>
              <a:endParaRPr lang="en-US" sz="2400">
                <a:sym typeface="Symbol" pitchFamily="18" charset="2"/>
              </a:endParaRPr>
            </a:p>
          </p:txBody>
        </p:sp>
        <p:sp>
          <p:nvSpPr>
            <p:cNvPr id="626719" name="Line 31"/>
            <p:cNvSpPr>
              <a:spLocks noChangeShapeType="1"/>
            </p:cNvSpPr>
            <p:nvPr/>
          </p:nvSpPr>
          <p:spPr bwMode="auto">
            <a:xfrm flipH="1">
              <a:off x="1296" y="3360"/>
              <a:ext cx="288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6721" name="Text Box 33"/>
          <p:cNvSpPr txBox="1">
            <a:spLocks noChangeArrowheads="1"/>
          </p:cNvSpPr>
          <p:nvPr/>
        </p:nvSpPr>
        <p:spPr bwMode="auto">
          <a:xfrm>
            <a:off x="0" y="5715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A sharp point can cause charged particles to spontaneously be shed into air, even though we normally think of air as an insulator [ionize air]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Called “Corona discharge”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26F1357-829B-551E-D2D0-80787D8BFAD3}"/>
                  </a:ext>
                </a:extLst>
              </p14:cNvPr>
              <p14:cNvContentPartPr/>
              <p14:nvPr/>
            </p14:nvContentPartPr>
            <p14:xfrm>
              <a:off x="5870160" y="3394800"/>
              <a:ext cx="1133280" cy="659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26F1357-829B-551E-D2D0-80787D8BFAD3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860800" y="3385440"/>
                <a:ext cx="1152000" cy="678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2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08" grpId="0" uiExpand="1" build="p"/>
      <p:bldP spid="626714" grpId="0" build="p"/>
      <p:bldP spid="626717" grpId="0" animBg="1"/>
      <p:bldP spid="626721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48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Lightning Rod</a:t>
            </a:r>
          </a:p>
        </p:txBody>
      </p:sp>
      <p:sp>
        <p:nvSpPr>
          <p:cNvPr id="628750" name="Text Box 14"/>
          <p:cNvSpPr txBox="1">
            <a:spLocks noChangeArrowheads="1"/>
          </p:cNvSpPr>
          <p:nvPr/>
        </p:nvSpPr>
        <p:spPr bwMode="auto">
          <a:xfrm>
            <a:off x="0" y="685800"/>
            <a:ext cx="8991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Rain drops “rubbing” against the air can cause a separation of charg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is produces an enormous electric field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If electric field gets strong enough, it can cause breakdown of atmosphere</a:t>
            </a:r>
          </a:p>
        </p:txBody>
      </p:sp>
      <p:sp>
        <p:nvSpPr>
          <p:cNvPr id="628767" name="AutoShape 31"/>
          <p:cNvSpPr>
            <a:spLocks noChangeArrowheads="1"/>
          </p:cNvSpPr>
          <p:nvPr/>
        </p:nvSpPr>
        <p:spPr bwMode="auto">
          <a:xfrm>
            <a:off x="1905000" y="5105400"/>
            <a:ext cx="7010400" cy="609600"/>
          </a:xfrm>
          <a:prstGeom prst="parallelogram">
            <a:avLst>
              <a:gd name="adj" fmla="val 2875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68" name="Rectangle 32" descr="Horizontal brick"/>
          <p:cNvSpPr>
            <a:spLocks noChangeArrowheads="1"/>
          </p:cNvSpPr>
          <p:nvPr/>
        </p:nvSpPr>
        <p:spPr bwMode="auto">
          <a:xfrm>
            <a:off x="5257800" y="4724400"/>
            <a:ext cx="1219200" cy="685800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FF00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69" name="AutoShape 33"/>
          <p:cNvSpPr>
            <a:spLocks noChangeArrowheads="1"/>
          </p:cNvSpPr>
          <p:nvPr/>
        </p:nvSpPr>
        <p:spPr bwMode="auto">
          <a:xfrm>
            <a:off x="4953000" y="4495800"/>
            <a:ext cx="1828800" cy="228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70" name="Rectangle 34"/>
          <p:cNvSpPr>
            <a:spLocks noChangeArrowheads="1"/>
          </p:cNvSpPr>
          <p:nvPr/>
        </p:nvSpPr>
        <p:spPr bwMode="auto">
          <a:xfrm>
            <a:off x="5486400" y="4953000"/>
            <a:ext cx="228600" cy="457200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71" name="Rectangle 35"/>
          <p:cNvSpPr>
            <a:spLocks noChangeArrowheads="1"/>
          </p:cNvSpPr>
          <p:nvPr/>
        </p:nvSpPr>
        <p:spPr bwMode="auto">
          <a:xfrm>
            <a:off x="5943600" y="4953000"/>
            <a:ext cx="304800" cy="228600"/>
          </a:xfrm>
          <a:prstGeom prst="rect">
            <a:avLst/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8796" name="Group 60"/>
          <p:cNvGrpSpPr>
            <a:grpSpLocks/>
          </p:cNvGrpSpPr>
          <p:nvPr/>
        </p:nvGrpSpPr>
        <p:grpSpPr bwMode="auto">
          <a:xfrm>
            <a:off x="3657600" y="2438400"/>
            <a:ext cx="5029200" cy="2514600"/>
            <a:chOff x="2304" y="1536"/>
            <a:chExt cx="3168" cy="1584"/>
          </a:xfrm>
        </p:grpSpPr>
        <p:sp>
          <p:nvSpPr>
            <p:cNvPr id="628772" name="Text Box 36"/>
            <p:cNvSpPr txBox="1">
              <a:spLocks noChangeArrowheads="1"/>
            </p:cNvSpPr>
            <p:nvPr/>
          </p:nvSpPr>
          <p:spPr bwMode="auto">
            <a:xfrm>
              <a:off x="2400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4" name="Text Box 38"/>
            <p:cNvSpPr txBox="1">
              <a:spLocks noChangeArrowheads="1"/>
            </p:cNvSpPr>
            <p:nvPr/>
          </p:nvSpPr>
          <p:spPr bwMode="auto">
            <a:xfrm>
              <a:off x="2784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6" name="Text Box 40"/>
            <p:cNvSpPr txBox="1">
              <a:spLocks noChangeArrowheads="1"/>
            </p:cNvSpPr>
            <p:nvPr/>
          </p:nvSpPr>
          <p:spPr bwMode="auto">
            <a:xfrm>
              <a:off x="2352" y="24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7" name="Text Box 41"/>
            <p:cNvSpPr txBox="1">
              <a:spLocks noChangeArrowheads="1"/>
            </p:cNvSpPr>
            <p:nvPr/>
          </p:nvSpPr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0" name="Text Box 44"/>
            <p:cNvSpPr txBox="1">
              <a:spLocks noChangeArrowheads="1"/>
            </p:cNvSpPr>
            <p:nvPr/>
          </p:nvSpPr>
          <p:spPr bwMode="auto">
            <a:xfrm>
              <a:off x="3696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3" name="Text Box 47"/>
            <p:cNvSpPr txBox="1">
              <a:spLocks noChangeArrowheads="1"/>
            </p:cNvSpPr>
            <p:nvPr/>
          </p:nvSpPr>
          <p:spPr bwMode="auto">
            <a:xfrm>
              <a:off x="4128" y="17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4" name="Text Box 48"/>
            <p:cNvSpPr txBox="1">
              <a:spLocks noChangeArrowheads="1"/>
            </p:cNvSpPr>
            <p:nvPr/>
          </p:nvSpPr>
          <p:spPr bwMode="auto">
            <a:xfrm>
              <a:off x="4656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5" name="Text Box 49"/>
            <p:cNvSpPr txBox="1">
              <a:spLocks noChangeArrowheads="1"/>
            </p:cNvSpPr>
            <p:nvPr/>
          </p:nvSpPr>
          <p:spPr bwMode="auto">
            <a:xfrm>
              <a:off x="4416" y="27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6" name="Text Box 50"/>
            <p:cNvSpPr txBox="1">
              <a:spLocks noChangeArrowheads="1"/>
            </p:cNvSpPr>
            <p:nvPr/>
          </p:nvSpPr>
          <p:spPr bwMode="auto">
            <a:xfrm>
              <a:off x="4752" y="24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7" name="Text Box 51"/>
            <p:cNvSpPr txBox="1">
              <a:spLocks noChangeArrowheads="1"/>
            </p:cNvSpPr>
            <p:nvPr/>
          </p:nvSpPr>
          <p:spPr bwMode="auto">
            <a:xfrm>
              <a:off x="4896" y="27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8" name="Text Box 52"/>
            <p:cNvSpPr txBox="1">
              <a:spLocks noChangeArrowheads="1"/>
            </p:cNvSpPr>
            <p:nvPr/>
          </p:nvSpPr>
          <p:spPr bwMode="auto">
            <a:xfrm>
              <a:off x="5184" y="25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9" name="Text Box 53"/>
            <p:cNvSpPr txBox="1">
              <a:spLocks noChangeArrowheads="1"/>
            </p:cNvSpPr>
            <p:nvPr/>
          </p:nvSpPr>
          <p:spPr bwMode="auto">
            <a:xfrm>
              <a:off x="5136" y="21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90" name="Text Box 54"/>
            <p:cNvSpPr txBox="1">
              <a:spLocks noChangeArrowheads="1"/>
            </p:cNvSpPr>
            <p:nvPr/>
          </p:nvSpPr>
          <p:spPr bwMode="auto">
            <a:xfrm>
              <a:off x="4944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91" name="Text Box 55"/>
            <p:cNvSpPr txBox="1">
              <a:spLocks noChangeArrowheads="1"/>
            </p:cNvSpPr>
            <p:nvPr/>
          </p:nvSpPr>
          <p:spPr bwMode="auto">
            <a:xfrm>
              <a:off x="4368" y="15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92" name="Text Box 56"/>
            <p:cNvSpPr txBox="1">
              <a:spLocks noChangeArrowheads="1"/>
            </p:cNvSpPr>
            <p:nvPr/>
          </p:nvSpPr>
          <p:spPr bwMode="auto">
            <a:xfrm>
              <a:off x="2304" y="28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628817" name="Group 81"/>
          <p:cNvGrpSpPr>
            <a:grpSpLocks/>
          </p:cNvGrpSpPr>
          <p:nvPr/>
        </p:nvGrpSpPr>
        <p:grpSpPr bwMode="auto">
          <a:xfrm>
            <a:off x="4572000" y="2895600"/>
            <a:ext cx="2590800" cy="1524000"/>
            <a:chOff x="2880" y="1824"/>
            <a:chExt cx="1632" cy="960"/>
          </a:xfrm>
        </p:grpSpPr>
        <p:sp>
          <p:nvSpPr>
            <p:cNvPr id="628773" name="Text Box 37"/>
            <p:cNvSpPr txBox="1">
              <a:spLocks noChangeArrowheads="1"/>
            </p:cNvSpPr>
            <p:nvPr/>
          </p:nvSpPr>
          <p:spPr bwMode="auto">
            <a:xfrm>
              <a:off x="3360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5" name="Text Box 39"/>
            <p:cNvSpPr txBox="1">
              <a:spLocks noChangeArrowheads="1"/>
            </p:cNvSpPr>
            <p:nvPr/>
          </p:nvSpPr>
          <p:spPr bwMode="auto">
            <a:xfrm>
              <a:off x="2880" y="21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8" name="Text Box 42"/>
            <p:cNvSpPr txBox="1">
              <a:spLocks noChangeArrowheads="1"/>
            </p:cNvSpPr>
            <p:nvPr/>
          </p:nvSpPr>
          <p:spPr bwMode="auto">
            <a:xfrm>
              <a:off x="3264" y="24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9" name="Text Box 43"/>
            <p:cNvSpPr txBox="1">
              <a:spLocks noChangeArrowheads="1"/>
            </p:cNvSpPr>
            <p:nvPr/>
          </p:nvSpPr>
          <p:spPr bwMode="auto">
            <a:xfrm>
              <a:off x="3792" y="21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1" name="Text Box 45"/>
            <p:cNvSpPr txBox="1">
              <a:spLocks noChangeArrowheads="1"/>
            </p:cNvSpPr>
            <p:nvPr/>
          </p:nvSpPr>
          <p:spPr bwMode="auto">
            <a:xfrm>
              <a:off x="3888" y="24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2" name="Text Box 46"/>
            <p:cNvSpPr txBox="1">
              <a:spLocks noChangeArrowheads="1"/>
            </p:cNvSpPr>
            <p:nvPr/>
          </p:nvSpPr>
          <p:spPr bwMode="auto">
            <a:xfrm>
              <a:off x="4224" y="23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</p:grpSp>
      <p:sp>
        <p:nvSpPr>
          <p:cNvPr id="628794" name="AutoShape 58"/>
          <p:cNvSpPr>
            <a:spLocks noChangeArrowheads="1"/>
          </p:cNvSpPr>
          <p:nvPr/>
        </p:nvSpPr>
        <p:spPr bwMode="auto">
          <a:xfrm>
            <a:off x="4724400" y="2514600"/>
            <a:ext cx="1143000" cy="1981200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95" name="Text Box 59"/>
          <p:cNvSpPr txBox="1">
            <a:spLocks noChangeArrowheads="1"/>
          </p:cNvSpPr>
          <p:nvPr/>
        </p:nvSpPr>
        <p:spPr bwMode="auto">
          <a:xfrm>
            <a:off x="0" y="2438400"/>
            <a:ext cx="35814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ut a pointy rod on top of the building you want to protec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oronal discharge drains away the charge near the protected objec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Lightning hits somewhere else</a:t>
            </a:r>
          </a:p>
        </p:txBody>
      </p:sp>
      <p:grpSp>
        <p:nvGrpSpPr>
          <p:cNvPr id="628800" name="Group 64"/>
          <p:cNvGrpSpPr>
            <a:grpSpLocks/>
          </p:cNvGrpSpPr>
          <p:nvPr/>
        </p:nvGrpSpPr>
        <p:grpSpPr bwMode="auto">
          <a:xfrm>
            <a:off x="5791200" y="4038600"/>
            <a:ext cx="76200" cy="1371600"/>
            <a:chOff x="3360" y="2544"/>
            <a:chExt cx="48" cy="864"/>
          </a:xfrm>
        </p:grpSpPr>
        <p:sp>
          <p:nvSpPr>
            <p:cNvPr id="628798" name="AutoShape 62"/>
            <p:cNvSpPr>
              <a:spLocks noChangeArrowheads="1"/>
            </p:cNvSpPr>
            <p:nvPr/>
          </p:nvSpPr>
          <p:spPr bwMode="auto">
            <a:xfrm>
              <a:off x="3360" y="2544"/>
              <a:ext cx="48" cy="38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8799" name="Line 63"/>
            <p:cNvSpPr>
              <a:spLocks noChangeShapeType="1"/>
            </p:cNvSpPr>
            <p:nvPr/>
          </p:nvSpPr>
          <p:spPr bwMode="auto">
            <a:xfrm>
              <a:off x="3384" y="292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8818" name="AutoShape 82"/>
          <p:cNvSpPr>
            <a:spLocks noChangeArrowheads="1"/>
          </p:cNvSpPr>
          <p:nvPr/>
        </p:nvSpPr>
        <p:spPr bwMode="auto">
          <a:xfrm>
            <a:off x="7391400" y="2514600"/>
            <a:ext cx="1143000" cy="1981200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8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8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28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8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8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628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8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8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28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0" grpId="0" uiExpand="1" build="p"/>
      <p:bldP spid="628794" grpId="0" animBg="1"/>
      <p:bldP spid="628794" grpId="1" animBg="1"/>
      <p:bldP spid="628795" grpId="0" uiExpand="1" build="p"/>
      <p:bldP spid="62881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Van de Graff Generator</a:t>
            </a:r>
          </a:p>
        </p:txBody>
      </p:sp>
      <p:sp>
        <p:nvSpPr>
          <p:cNvPr id="629793" name="Text Box 33"/>
          <p:cNvSpPr txBox="1">
            <a:spLocks noChangeArrowheads="1"/>
          </p:cNvSpPr>
          <p:nvPr/>
        </p:nvSpPr>
        <p:spPr bwMode="auto">
          <a:xfrm>
            <a:off x="228600" y="838200"/>
            <a:ext cx="8763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Hollow conducting sphere, insulating belt, source of electric charg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Source causes charge to move to the bel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Belt rotates up inside spher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harge jumps to conductor inside spher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harge moves to outside of spher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Since all the charge is on the outside of the sphere,</a:t>
            </a:r>
            <a:br>
              <a:rPr lang="en-US" sz="240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rocess can be repeated indefinitely.</a:t>
            </a:r>
          </a:p>
        </p:txBody>
      </p:sp>
      <p:sp>
        <p:nvSpPr>
          <p:cNvPr id="629798" name="Oval 38"/>
          <p:cNvSpPr>
            <a:spLocks noChangeArrowheads="1"/>
          </p:cNvSpPr>
          <p:nvPr/>
        </p:nvSpPr>
        <p:spPr bwMode="auto">
          <a:xfrm>
            <a:off x="7239000" y="1447800"/>
            <a:ext cx="1600200" cy="1600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2" name="Rectangle 42"/>
          <p:cNvSpPr>
            <a:spLocks noChangeArrowheads="1"/>
          </p:cNvSpPr>
          <p:nvPr/>
        </p:nvSpPr>
        <p:spPr bwMode="auto">
          <a:xfrm rot="1781949">
            <a:off x="7670800" y="29337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3" name="Rectangle 43"/>
          <p:cNvSpPr>
            <a:spLocks noChangeArrowheads="1"/>
          </p:cNvSpPr>
          <p:nvPr/>
        </p:nvSpPr>
        <p:spPr bwMode="auto">
          <a:xfrm rot="19818051" flipH="1">
            <a:off x="8255000" y="29337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4" name="Oval 44"/>
          <p:cNvSpPr>
            <a:spLocks noChangeArrowheads="1"/>
          </p:cNvSpPr>
          <p:nvPr/>
        </p:nvSpPr>
        <p:spPr bwMode="auto">
          <a:xfrm>
            <a:off x="7772400" y="4724400"/>
            <a:ext cx="533400" cy="533400"/>
          </a:xfrm>
          <a:prstGeom prst="ellipse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5" name="Oval 45"/>
          <p:cNvSpPr>
            <a:spLocks noChangeArrowheads="1"/>
          </p:cNvSpPr>
          <p:nvPr/>
        </p:nvSpPr>
        <p:spPr bwMode="auto">
          <a:xfrm>
            <a:off x="7772400" y="1981200"/>
            <a:ext cx="533400" cy="533400"/>
          </a:xfrm>
          <a:prstGeom prst="ellipse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6" name="AutoShape 46"/>
          <p:cNvSpPr>
            <a:spLocks noChangeArrowheads="1"/>
          </p:cNvSpPr>
          <p:nvPr/>
        </p:nvSpPr>
        <p:spPr bwMode="auto">
          <a:xfrm rot="5400000">
            <a:off x="7543800" y="44196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7" name="AutoShape 47"/>
          <p:cNvSpPr>
            <a:spLocks noChangeArrowheads="1"/>
          </p:cNvSpPr>
          <p:nvPr/>
        </p:nvSpPr>
        <p:spPr bwMode="auto">
          <a:xfrm rot="5400000">
            <a:off x="7543800" y="44958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8" name="AutoShape 48"/>
          <p:cNvSpPr>
            <a:spLocks noChangeArrowheads="1"/>
          </p:cNvSpPr>
          <p:nvPr/>
        </p:nvSpPr>
        <p:spPr bwMode="auto">
          <a:xfrm rot="5400000">
            <a:off x="7543800" y="43434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9" name="AutoShape 49"/>
          <p:cNvSpPr>
            <a:spLocks noChangeArrowheads="1"/>
          </p:cNvSpPr>
          <p:nvPr/>
        </p:nvSpPr>
        <p:spPr bwMode="auto">
          <a:xfrm rot="5400000">
            <a:off x="7543800" y="42672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0" name="AutoShape 50"/>
          <p:cNvSpPr>
            <a:spLocks noChangeArrowheads="1"/>
          </p:cNvSpPr>
          <p:nvPr/>
        </p:nvSpPr>
        <p:spPr bwMode="auto">
          <a:xfrm rot="5400000">
            <a:off x="7543800" y="23622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1" name="AutoShape 51"/>
          <p:cNvSpPr>
            <a:spLocks noChangeArrowheads="1"/>
          </p:cNvSpPr>
          <p:nvPr/>
        </p:nvSpPr>
        <p:spPr bwMode="auto">
          <a:xfrm rot="5400000">
            <a:off x="7543800" y="24384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2" name="AutoShape 52"/>
          <p:cNvSpPr>
            <a:spLocks noChangeArrowheads="1"/>
          </p:cNvSpPr>
          <p:nvPr/>
        </p:nvSpPr>
        <p:spPr bwMode="auto">
          <a:xfrm rot="5400000">
            <a:off x="7543800" y="22860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3" name="AutoShape 53"/>
          <p:cNvSpPr>
            <a:spLocks noChangeArrowheads="1"/>
          </p:cNvSpPr>
          <p:nvPr/>
        </p:nvSpPr>
        <p:spPr bwMode="auto">
          <a:xfrm rot="5400000">
            <a:off x="7543800" y="22098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4" name="Line 54"/>
          <p:cNvSpPr>
            <a:spLocks noChangeShapeType="1"/>
          </p:cNvSpPr>
          <p:nvPr/>
        </p:nvSpPr>
        <p:spPr bwMode="auto">
          <a:xfrm flipV="1">
            <a:off x="7239000" y="2438400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15" name="Line 55"/>
          <p:cNvSpPr>
            <a:spLocks noChangeShapeType="1"/>
          </p:cNvSpPr>
          <p:nvPr/>
        </p:nvSpPr>
        <p:spPr bwMode="auto">
          <a:xfrm flipV="1">
            <a:off x="7848600" y="4343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9816" name="Group 56"/>
          <p:cNvGrpSpPr>
            <a:grpSpLocks/>
          </p:cNvGrpSpPr>
          <p:nvPr/>
        </p:nvGrpSpPr>
        <p:grpSpPr bwMode="auto">
          <a:xfrm>
            <a:off x="6934200" y="4267200"/>
            <a:ext cx="457200" cy="228600"/>
            <a:chOff x="2736" y="1632"/>
            <a:chExt cx="288" cy="144"/>
          </a:xfrm>
        </p:grpSpPr>
        <p:sp>
          <p:nvSpPr>
            <p:cNvPr id="629817" name="Line 57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18" name="Line 58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19" name="Line 59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20" name="Line 60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9821" name="Line 61"/>
          <p:cNvSpPr>
            <a:spLocks noChangeShapeType="1"/>
          </p:cNvSpPr>
          <p:nvPr/>
        </p:nvSpPr>
        <p:spPr bwMode="auto">
          <a:xfrm flipH="1" flipV="1">
            <a:off x="7162800" y="4495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2" name="Line 62"/>
          <p:cNvSpPr>
            <a:spLocks noChangeShapeType="1"/>
          </p:cNvSpPr>
          <p:nvPr/>
        </p:nvSpPr>
        <p:spPr bwMode="auto">
          <a:xfrm flipV="1">
            <a:off x="7162800" y="3962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3" name="Line 63"/>
          <p:cNvSpPr>
            <a:spLocks noChangeShapeType="1"/>
          </p:cNvSpPr>
          <p:nvPr/>
        </p:nvSpPr>
        <p:spPr bwMode="auto">
          <a:xfrm>
            <a:off x="7162800" y="39624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4" name="Line 64"/>
          <p:cNvSpPr>
            <a:spLocks noChangeShapeType="1"/>
          </p:cNvSpPr>
          <p:nvPr/>
        </p:nvSpPr>
        <p:spPr bwMode="auto">
          <a:xfrm flipV="1">
            <a:off x="8001000" y="3962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5" name="Line 65"/>
          <p:cNvSpPr>
            <a:spLocks noChangeShapeType="1"/>
          </p:cNvSpPr>
          <p:nvPr/>
        </p:nvSpPr>
        <p:spPr bwMode="auto">
          <a:xfrm flipV="1">
            <a:off x="7848600" y="4495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799" name="AutoShape 39"/>
          <p:cNvSpPr>
            <a:spLocks noChangeArrowheads="1"/>
          </p:cNvSpPr>
          <p:nvPr/>
        </p:nvSpPr>
        <p:spPr bwMode="auto">
          <a:xfrm>
            <a:off x="7772400" y="1981200"/>
            <a:ext cx="533400" cy="327660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26" name="AutoShape 66"/>
          <p:cNvSpPr>
            <a:spLocks noChangeArrowheads="1"/>
          </p:cNvSpPr>
          <p:nvPr/>
        </p:nvSpPr>
        <p:spPr bwMode="auto">
          <a:xfrm rot="10800000">
            <a:off x="7391400" y="4495800"/>
            <a:ext cx="1295400" cy="1066800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400 0 0"/>
              <a:gd name="G9" fmla="+- 0 0 -11796480"/>
              <a:gd name="G10" fmla="+- 8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8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8400 0"/>
              <a:gd name="G29" fmla="sin 8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400 G39"/>
              <a:gd name="G43" fmla="sin 8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799 w 21600"/>
              <a:gd name="T5" fmla="*/ 0 h 21600"/>
              <a:gd name="T6" fmla="*/ 1200 w 21600"/>
              <a:gd name="T7" fmla="*/ 10800 h 21600"/>
              <a:gd name="T8" fmla="*/ 10799 w 21600"/>
              <a:gd name="T9" fmla="*/ 2400 h 21600"/>
              <a:gd name="T10" fmla="*/ 24300 w 21600"/>
              <a:gd name="T11" fmla="*/ 10800 h 21600"/>
              <a:gd name="T12" fmla="*/ 20400 w 21600"/>
              <a:gd name="T13" fmla="*/ 14700 h 21600"/>
              <a:gd name="T14" fmla="*/ 16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00" y="10800"/>
                </a:moveTo>
                <a:cubicBezTo>
                  <a:pt x="19200" y="6160"/>
                  <a:pt x="15439" y="2400"/>
                  <a:pt x="10800" y="2400"/>
                </a:cubicBezTo>
                <a:cubicBezTo>
                  <a:pt x="6160" y="2400"/>
                  <a:pt x="2400" y="6160"/>
                  <a:pt x="2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20400" y="14700"/>
                </a:lnTo>
                <a:lnTo>
                  <a:pt x="16500" y="10800"/>
                </a:lnTo>
                <a:lnTo>
                  <a:pt x="19200" y="108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27" name="Oval 67"/>
          <p:cNvSpPr>
            <a:spLocks noChangeArrowheads="1"/>
          </p:cNvSpPr>
          <p:nvPr/>
        </p:nvSpPr>
        <p:spPr bwMode="auto">
          <a:xfrm>
            <a:off x="7010400" y="4419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tx1"/>
                </a:solidFill>
              </a:rPr>
              <a:t>-</a:t>
            </a:r>
          </a:p>
        </p:txBody>
      </p:sp>
      <p:pic>
        <p:nvPicPr>
          <p:cNvPr id="629828" name="Picture 6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657600"/>
            <a:ext cx="246062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06667 3.33333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7 3.33333E-6 L 0.06667 -0.3111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5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7 -0.31111 L 0.00834 -0.3111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93" grpId="0" uiExpand="1" build="p"/>
      <p:bldP spid="629827" grpId="0" animBg="1"/>
      <p:bldP spid="629827" grpId="1" animBg="1"/>
      <p:bldP spid="629827" grpId="2" animBg="1"/>
      <p:bldP spid="629827" grpId="3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152400" y="1295400"/>
            <a:ext cx="6477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Just like for electric forces, the electric potential energy is always proportional to the charg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Just like for electric field, it makes sense to divide by the charge and get the </a:t>
            </a:r>
            <a:r>
              <a:rPr lang="en-US" sz="2400" i="1" dirty="0">
                <a:solidFill>
                  <a:srgbClr val="009900"/>
                </a:solidFill>
              </a:rPr>
              <a:t>electric potential V</a:t>
            </a:r>
            <a:r>
              <a:rPr lang="en-US" sz="2400" dirty="0">
                <a:solidFill>
                  <a:srgbClr val="009900"/>
                </a:solidFill>
              </a:rPr>
              <a:t>:</a:t>
            </a:r>
          </a:p>
        </p:txBody>
      </p:sp>
      <p:sp>
        <p:nvSpPr>
          <p:cNvPr id="615442" name="Text Box 18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Electric Potential</a:t>
            </a:r>
          </a:p>
        </p:txBody>
      </p:sp>
      <p:sp>
        <p:nvSpPr>
          <p:cNvPr id="615443" name="Text Box 19"/>
          <p:cNvSpPr txBox="1">
            <a:spLocks noChangeArrowheads="1"/>
          </p:cNvSpPr>
          <p:nvPr/>
        </p:nvSpPr>
        <p:spPr bwMode="auto">
          <a:xfrm>
            <a:off x="228600" y="3505200"/>
            <a:ext cx="8915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Using the latter formula is a little trick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looks like it depends on which path you tak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doesn’t, because of conservation of energy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potential is a scalar; it doesn’t have a direc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potential is so important, it has its own unit, the volt (V)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A volt is a moderate amount of electric potential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field is normally given as volts/meter</a:t>
            </a:r>
          </a:p>
        </p:txBody>
      </p:sp>
      <p:graphicFrame>
        <p:nvGraphicFramePr>
          <p:cNvPr id="615447" name="Object 23"/>
          <p:cNvGraphicFramePr>
            <a:graphicFrameLocks noChangeAspect="1"/>
          </p:cNvGraphicFramePr>
          <p:nvPr/>
        </p:nvGraphicFramePr>
        <p:xfrm>
          <a:off x="3429000" y="685800"/>
          <a:ext cx="2425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85800"/>
                        <a:ext cx="2425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50" name="Object 26"/>
          <p:cNvGraphicFramePr>
            <a:graphicFrameLocks noChangeAspect="1"/>
          </p:cNvGraphicFramePr>
          <p:nvPr/>
        </p:nvGraphicFramePr>
        <p:xfrm>
          <a:off x="4495800" y="28956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79360" progId="Equation.DSMT4">
                  <p:embed/>
                </p:oleObj>
              </mc:Choice>
              <mc:Fallback>
                <p:oleObj name="Equation" r:id="rId5" imgW="90144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95600"/>
                        <a:ext cx="2206625" cy="606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51" name="Object 27"/>
          <p:cNvGraphicFramePr>
            <a:graphicFrameLocks noChangeAspect="1"/>
          </p:cNvGraphicFramePr>
          <p:nvPr/>
        </p:nvGraphicFramePr>
        <p:xfrm>
          <a:off x="1295400" y="2895600"/>
          <a:ext cx="1368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15640" progId="Equation.DSMT4">
                  <p:embed/>
                </p:oleObj>
              </mc:Choice>
              <mc:Fallback>
                <p:oleObj name="Equation" r:id="rId7" imgW="558720" imgH="215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13684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52" name="Object 28"/>
          <p:cNvGraphicFramePr>
            <a:graphicFrameLocks noChangeAspect="1"/>
          </p:cNvGraphicFramePr>
          <p:nvPr/>
        </p:nvGraphicFramePr>
        <p:xfrm>
          <a:off x="2971800" y="2971800"/>
          <a:ext cx="1243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1243013" cy="439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73" name="Group 49"/>
          <p:cNvGrpSpPr>
            <a:grpSpLocks/>
          </p:cNvGrpSpPr>
          <p:nvPr/>
        </p:nvGrpSpPr>
        <p:grpSpPr bwMode="auto">
          <a:xfrm>
            <a:off x="6858000" y="1295400"/>
            <a:ext cx="1981200" cy="1524000"/>
            <a:chOff x="4320" y="1200"/>
            <a:chExt cx="1248" cy="960"/>
          </a:xfrm>
        </p:grpSpPr>
        <p:sp>
          <p:nvSpPr>
            <p:cNvPr id="615467" name="Line 43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68" name="Line 44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69" name="Line 45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70" name="Line 46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71" name="Line 47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465" name="Oval 41"/>
          <p:cNvSpPr>
            <a:spLocks noChangeArrowheads="1"/>
          </p:cNvSpPr>
          <p:nvPr/>
        </p:nvSpPr>
        <p:spPr bwMode="auto">
          <a:xfrm>
            <a:off x="6781800" y="1143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15474" name="Line 50"/>
          <p:cNvSpPr>
            <a:spLocks noChangeShapeType="1"/>
          </p:cNvSpPr>
          <p:nvPr/>
        </p:nvSpPr>
        <p:spPr bwMode="auto">
          <a:xfrm>
            <a:off x="7086600" y="1447800"/>
            <a:ext cx="1600200" cy="1219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75" name="Line 51"/>
          <p:cNvSpPr>
            <a:spLocks noChangeShapeType="1"/>
          </p:cNvSpPr>
          <p:nvPr/>
        </p:nvSpPr>
        <p:spPr bwMode="auto">
          <a:xfrm>
            <a:off x="6934200" y="1524000"/>
            <a:ext cx="0" cy="1143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76" name="Line 52"/>
          <p:cNvSpPr>
            <a:spLocks noChangeShapeType="1"/>
          </p:cNvSpPr>
          <p:nvPr/>
        </p:nvSpPr>
        <p:spPr bwMode="auto">
          <a:xfrm>
            <a:off x="6934200" y="2743200"/>
            <a:ext cx="1676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480" name="Object 56"/>
          <p:cNvGraphicFramePr>
            <a:graphicFrameLocks noChangeAspect="1"/>
          </p:cNvGraphicFramePr>
          <p:nvPr/>
        </p:nvGraphicFramePr>
        <p:xfrm>
          <a:off x="6894513" y="5943600"/>
          <a:ext cx="11826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5943600"/>
                        <a:ext cx="1182687" cy="854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81" name="Freeform 57"/>
          <p:cNvSpPr>
            <a:spLocks/>
          </p:cNvSpPr>
          <p:nvPr/>
        </p:nvSpPr>
        <p:spPr bwMode="auto">
          <a:xfrm>
            <a:off x="6972300" y="1079500"/>
            <a:ext cx="2032000" cy="2000250"/>
          </a:xfrm>
          <a:custGeom>
            <a:avLst/>
            <a:gdLst>
              <a:gd name="T0" fmla="*/ 120 w 1280"/>
              <a:gd name="T1" fmla="*/ 88 h 1260"/>
              <a:gd name="T2" fmla="*/ 552 w 1280"/>
              <a:gd name="T3" fmla="*/ 40 h 1260"/>
              <a:gd name="T4" fmla="*/ 1128 w 1280"/>
              <a:gd name="T5" fmla="*/ 328 h 1260"/>
              <a:gd name="T6" fmla="*/ 1176 w 1280"/>
              <a:gd name="T7" fmla="*/ 808 h 1260"/>
              <a:gd name="T8" fmla="*/ 504 w 1280"/>
              <a:gd name="T9" fmla="*/ 952 h 1260"/>
              <a:gd name="T10" fmla="*/ 72 w 1280"/>
              <a:gd name="T11" fmla="*/ 856 h 1260"/>
              <a:gd name="T12" fmla="*/ 72 w 1280"/>
              <a:gd name="T13" fmla="*/ 472 h 1260"/>
              <a:gd name="T14" fmla="*/ 456 w 1280"/>
              <a:gd name="T15" fmla="*/ 184 h 1260"/>
              <a:gd name="T16" fmla="*/ 456 w 1280"/>
              <a:gd name="T17" fmla="*/ 712 h 1260"/>
              <a:gd name="T18" fmla="*/ 600 w 1280"/>
              <a:gd name="T19" fmla="*/ 1192 h 1260"/>
              <a:gd name="T20" fmla="*/ 1032 w 1280"/>
              <a:gd name="T21" fmla="*/ 1120 h 1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80" h="1260">
                <a:moveTo>
                  <a:pt x="120" y="88"/>
                </a:moveTo>
                <a:cubicBezTo>
                  <a:pt x="252" y="44"/>
                  <a:pt x="384" y="0"/>
                  <a:pt x="552" y="40"/>
                </a:cubicBezTo>
                <a:cubicBezTo>
                  <a:pt x="720" y="80"/>
                  <a:pt x="1024" y="200"/>
                  <a:pt x="1128" y="328"/>
                </a:cubicBezTo>
                <a:cubicBezTo>
                  <a:pt x="1232" y="456"/>
                  <a:pt x="1280" y="704"/>
                  <a:pt x="1176" y="808"/>
                </a:cubicBezTo>
                <a:cubicBezTo>
                  <a:pt x="1072" y="912"/>
                  <a:pt x="688" y="944"/>
                  <a:pt x="504" y="952"/>
                </a:cubicBezTo>
                <a:cubicBezTo>
                  <a:pt x="320" y="960"/>
                  <a:pt x="144" y="936"/>
                  <a:pt x="72" y="856"/>
                </a:cubicBezTo>
                <a:cubicBezTo>
                  <a:pt x="0" y="776"/>
                  <a:pt x="8" y="584"/>
                  <a:pt x="72" y="472"/>
                </a:cubicBezTo>
                <a:cubicBezTo>
                  <a:pt x="136" y="360"/>
                  <a:pt x="392" y="144"/>
                  <a:pt x="456" y="184"/>
                </a:cubicBezTo>
                <a:cubicBezTo>
                  <a:pt x="520" y="224"/>
                  <a:pt x="432" y="544"/>
                  <a:pt x="456" y="712"/>
                </a:cubicBezTo>
                <a:cubicBezTo>
                  <a:pt x="480" y="880"/>
                  <a:pt x="504" y="1124"/>
                  <a:pt x="600" y="1192"/>
                </a:cubicBezTo>
                <a:cubicBezTo>
                  <a:pt x="696" y="1260"/>
                  <a:pt x="942" y="1135"/>
                  <a:pt x="1032" y="1120"/>
                </a:cubicBezTo>
              </a:path>
            </a:pathLst>
          </a:custGeom>
          <a:noFill/>
          <a:ln w="28575" cmpd="sng">
            <a:solidFill>
              <a:srgbClr val="9900CC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42240" y="6118860"/>
            <a:ext cx="647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[V] = [E][s]=</a:t>
            </a:r>
            <a:r>
              <a:rPr lang="en-US" sz="3600" dirty="0" err="1">
                <a:solidFill>
                  <a:schemeClr val="tx1"/>
                </a:solidFill>
              </a:rPr>
              <a:t>N</a:t>
            </a:r>
            <a:r>
              <a:rPr lang="en-US" sz="2000" dirty="0" err="1">
                <a:solidFill>
                  <a:schemeClr val="tx1"/>
                </a:solidFill>
              </a:rPr>
              <a:t>●</a:t>
            </a:r>
            <a:r>
              <a:rPr lang="en-US" sz="3600" dirty="0" err="1">
                <a:solidFill>
                  <a:schemeClr val="tx1"/>
                </a:solidFill>
              </a:rPr>
              <a:t>m</a:t>
            </a:r>
            <a:r>
              <a:rPr lang="en-US" sz="3600" dirty="0">
                <a:solidFill>
                  <a:schemeClr val="tx1"/>
                </a:solidFill>
              </a:rPr>
              <a:t>/C=J/C=volt=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1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C 0.03907 -0.01296 0.0783 -0.02593 0.11111 -0.01667 C 0.14393 -0.00741 0.18195 0.02592 0.19723 0.05555 C 0.2125 0.08518 0.22934 0.13981 0.20278 0.16111 C 0.17622 0.18241 0.06875 0.19699 0.0375 0.18333 C 0.00625 0.16967 0.00695 0.10764 0.01528 0.07963 C 0.02361 0.05162 0.075 0.0044 0.0875 0.01481 C 0.1 0.02523 0.08542 0.1037 0.09028 0.14259 C 0.09514 0.18148 0.09584 0.2368 0.11667 0.24815 C 0.1375 0.25949 0.1948 0.21875 0.21528 0.21111 " pathEditMode="relative" rAng="0" ptsTypes="aaaaaaaaaa">
                                      <p:cBhvr>
                                        <p:cTn id="68" dur="20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1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 build="p"/>
      <p:bldP spid="615443" grpId="0" uiExpand="1" build="p"/>
      <p:bldP spid="615465" grpId="0" uiExpand="1" animBg="1"/>
      <p:bldP spid="615465" grpId="1" uiExpand="1" animBg="1"/>
      <p:bldP spid="615474" grpId="0" animBg="1"/>
      <p:bldP spid="615475" grpId="0" animBg="1"/>
      <p:bldP spid="615476" grpId="0" animBg="1"/>
      <p:bldP spid="615481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lculating the Electric Potential</a:t>
            </a:r>
          </a:p>
        </p:txBody>
      </p:sp>
      <p:sp>
        <p:nvSpPr>
          <p:cNvPr id="616471" name="Text Box 23"/>
          <p:cNvSpPr txBox="1">
            <a:spLocks noChangeArrowheads="1"/>
          </p:cNvSpPr>
          <p:nvPr/>
        </p:nvSpPr>
        <p:spPr bwMode="auto">
          <a:xfrm>
            <a:off x="152400" y="1447800"/>
            <a:ext cx="8991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9900"/>
                </a:solidFill>
              </a:rPr>
              <a:t>To find the potential at a general point </a:t>
            </a:r>
            <a:r>
              <a:rPr lang="en-US" sz="2400" i="1">
                <a:solidFill>
                  <a:srgbClr val="009900"/>
                </a:solidFill>
              </a:rPr>
              <a:t>B:</a:t>
            </a:r>
            <a:endParaRPr lang="en-US" sz="240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Pick a point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A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which we will assign potential 0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Pick a path from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to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B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It doesn’t matter which path, so pick the simplest possible on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Perform the integration</a:t>
            </a:r>
          </a:p>
        </p:txBody>
      </p:sp>
      <p:graphicFrame>
        <p:nvGraphicFramePr>
          <p:cNvPr id="616473" name="Object 25"/>
          <p:cNvGraphicFramePr>
            <a:graphicFrameLocks noChangeAspect="1"/>
          </p:cNvGraphicFramePr>
          <p:nvPr/>
        </p:nvGraphicFramePr>
        <p:xfrm>
          <a:off x="838200" y="7620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79360" progId="Equation.DSMT4">
                  <p:embed/>
                </p:oleObj>
              </mc:Choice>
              <mc:Fallback>
                <p:oleObj name="Equation" r:id="rId3" imgW="90144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2206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74" name="Object 26"/>
          <p:cNvGraphicFramePr>
            <a:graphicFrameLocks noChangeAspect="1"/>
          </p:cNvGraphicFramePr>
          <p:nvPr/>
        </p:nvGraphicFramePr>
        <p:xfrm>
          <a:off x="5984875" y="685800"/>
          <a:ext cx="27368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685800"/>
                        <a:ext cx="27368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75" name="Text Box 27"/>
          <p:cNvSpPr txBox="1">
            <a:spLocks noChangeArrowheads="1"/>
          </p:cNvSpPr>
          <p:nvPr/>
        </p:nvSpPr>
        <p:spPr bwMode="auto">
          <a:xfrm>
            <a:off x="152400" y="3276600"/>
            <a:ext cx="899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Example: Potential from a uniform electric field </a:t>
            </a:r>
            <a:r>
              <a:rPr lang="en-US" sz="2400" b="1">
                <a:solidFill>
                  <a:schemeClr val="accent2"/>
                </a:solidFill>
              </a:rPr>
              <a:t>E:</a:t>
            </a:r>
            <a:endParaRPr lang="en-US" sz="24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Choose </a:t>
            </a: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r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= 0 to have potential zero</a:t>
            </a:r>
          </a:p>
        </p:txBody>
      </p:sp>
      <p:graphicFrame>
        <p:nvGraphicFramePr>
          <p:cNvPr id="616476" name="Object 28"/>
          <p:cNvGraphicFramePr>
            <a:graphicFrameLocks noChangeAspect="1"/>
          </p:cNvGraphicFramePr>
          <p:nvPr/>
        </p:nvGraphicFramePr>
        <p:xfrm>
          <a:off x="457200" y="4038600"/>
          <a:ext cx="29543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29543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77" name="Object 29"/>
          <p:cNvGraphicFramePr>
            <a:graphicFrameLocks noChangeAspect="1"/>
          </p:cNvGraphicFramePr>
          <p:nvPr/>
        </p:nvGraphicFramePr>
        <p:xfrm>
          <a:off x="3411538" y="4008438"/>
          <a:ext cx="16176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469800" progId="Equation.DSMT4">
                  <p:embed/>
                </p:oleObj>
              </mc:Choice>
              <mc:Fallback>
                <p:oleObj name="Equation" r:id="rId9" imgW="660240" imgH="469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008438"/>
                        <a:ext cx="161766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78" name="Object 30"/>
          <p:cNvGraphicFramePr>
            <a:graphicFrameLocks noChangeAspect="1"/>
          </p:cNvGraphicFramePr>
          <p:nvPr/>
        </p:nvGraphicFramePr>
        <p:xfrm>
          <a:off x="5029200" y="4267200"/>
          <a:ext cx="1212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164880" progId="Equation.DSMT4">
                  <p:embed/>
                </p:oleObj>
              </mc:Choice>
              <mc:Fallback>
                <p:oleObj name="Equation" r:id="rId11" imgW="49500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1212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479" name="Group 31"/>
          <p:cNvGrpSpPr>
            <a:grpSpLocks/>
          </p:cNvGrpSpPr>
          <p:nvPr/>
        </p:nvGrpSpPr>
        <p:grpSpPr bwMode="auto">
          <a:xfrm>
            <a:off x="6705600" y="4267200"/>
            <a:ext cx="1981200" cy="1524000"/>
            <a:chOff x="4320" y="1200"/>
            <a:chExt cx="1248" cy="960"/>
          </a:xfrm>
        </p:grpSpPr>
        <p:sp>
          <p:nvSpPr>
            <p:cNvPr id="616480" name="Line 32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1" name="Line 33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2" name="Line 34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3" name="Line 35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4" name="Line 36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6490" name="Group 42"/>
          <p:cNvGrpSpPr>
            <a:grpSpLocks/>
          </p:cNvGrpSpPr>
          <p:nvPr/>
        </p:nvGrpSpPr>
        <p:grpSpPr bwMode="auto">
          <a:xfrm>
            <a:off x="6858000" y="4038600"/>
            <a:ext cx="1524000" cy="1905000"/>
            <a:chOff x="4320" y="2544"/>
            <a:chExt cx="960" cy="1200"/>
          </a:xfrm>
        </p:grpSpPr>
        <p:sp>
          <p:nvSpPr>
            <p:cNvPr id="616485" name="Line 37"/>
            <p:cNvSpPr>
              <a:spLocks noChangeShapeType="1"/>
            </p:cNvSpPr>
            <p:nvPr/>
          </p:nvSpPr>
          <p:spPr bwMode="auto">
            <a:xfrm>
              <a:off x="432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6" name="Line 38"/>
            <p:cNvSpPr>
              <a:spLocks noChangeShapeType="1"/>
            </p:cNvSpPr>
            <p:nvPr/>
          </p:nvSpPr>
          <p:spPr bwMode="auto">
            <a:xfrm>
              <a:off x="456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7" name="Line 39"/>
            <p:cNvSpPr>
              <a:spLocks noChangeShapeType="1"/>
            </p:cNvSpPr>
            <p:nvPr/>
          </p:nvSpPr>
          <p:spPr bwMode="auto">
            <a:xfrm>
              <a:off x="480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8" name="Line 40"/>
            <p:cNvSpPr>
              <a:spLocks noChangeShapeType="1"/>
            </p:cNvSpPr>
            <p:nvPr/>
          </p:nvSpPr>
          <p:spPr bwMode="auto">
            <a:xfrm>
              <a:off x="504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9" name="Line 41"/>
            <p:cNvSpPr>
              <a:spLocks noChangeShapeType="1"/>
            </p:cNvSpPr>
            <p:nvPr/>
          </p:nvSpPr>
          <p:spPr bwMode="auto">
            <a:xfrm>
              <a:off x="528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491" name="Text Box 43"/>
          <p:cNvSpPr txBox="1">
            <a:spLocks noChangeArrowheads="1"/>
          </p:cNvSpPr>
          <p:nvPr/>
        </p:nvSpPr>
        <p:spPr bwMode="auto">
          <a:xfrm>
            <a:off x="8763000" y="4267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616492" name="Text Box 44"/>
          <p:cNvSpPr txBox="1">
            <a:spLocks noChangeArrowheads="1"/>
          </p:cNvSpPr>
          <p:nvPr/>
        </p:nvSpPr>
        <p:spPr bwMode="auto">
          <a:xfrm>
            <a:off x="6248400" y="3581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high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616493" name="Text Box 45"/>
          <p:cNvSpPr txBox="1">
            <a:spLocks noChangeArrowheads="1"/>
          </p:cNvSpPr>
          <p:nvPr/>
        </p:nvSpPr>
        <p:spPr bwMode="auto">
          <a:xfrm>
            <a:off x="7848600" y="3429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low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616494" name="Text Box 46"/>
          <p:cNvSpPr txBox="1">
            <a:spLocks noChangeArrowheads="1"/>
          </p:cNvSpPr>
          <p:nvPr/>
        </p:nvSpPr>
        <p:spPr bwMode="auto">
          <a:xfrm>
            <a:off x="152400" y="4876800"/>
            <a:ext cx="7315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Equipotential lines are perpendicular to </a:t>
            </a: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-field</a:t>
            </a:r>
          </a:p>
          <a:p>
            <a:pPr eaLnBrk="1" hangingPunct="1">
              <a:buFontTx/>
              <a:buChar char="•"/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-field lines point from high potential to low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Positive charges have the most energy at high</a:t>
            </a:r>
            <a:br>
              <a:rPr lang="en-US" sz="240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potenti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Negative charges have the most energy at low potential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16495" name="Oval 47"/>
          <p:cNvSpPr>
            <a:spLocks noChangeArrowheads="1"/>
          </p:cNvSpPr>
          <p:nvPr/>
        </p:nvSpPr>
        <p:spPr bwMode="auto">
          <a:xfrm>
            <a:off x="6629400" y="4572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+</a:t>
            </a:r>
          </a:p>
        </p:txBody>
      </p:sp>
      <p:sp>
        <p:nvSpPr>
          <p:cNvPr id="616497" name="Oval 49"/>
          <p:cNvSpPr>
            <a:spLocks noChangeArrowheads="1"/>
          </p:cNvSpPr>
          <p:nvPr/>
        </p:nvSpPr>
        <p:spPr bwMode="auto">
          <a:xfrm>
            <a:off x="8686800" y="5334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6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6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1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16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6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6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6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16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16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20833 1.11111E-6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616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16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16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16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16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14" dur="2000" fill="hold"/>
                                        <p:tgtEl>
                                          <p:spTgt spid="616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71" grpId="0" build="p"/>
      <p:bldP spid="616475" grpId="0" uiExpand="1" build="p"/>
      <p:bldP spid="616491" grpId="0"/>
      <p:bldP spid="616492" grpId="0"/>
      <p:bldP spid="616493" grpId="0"/>
      <p:bldP spid="616494" grpId="0" uiExpand="1" build="p"/>
      <p:bldP spid="616495" grpId="0" animBg="1"/>
      <p:bldP spid="616495" grpId="1" animBg="1"/>
      <p:bldP spid="616497" grpId="0" animBg="1"/>
      <p:bldP spid="61649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76200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5943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(</a:t>
            </a:r>
            <a:r>
              <a:rPr lang="en-US" dirty="0" err="1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FF0000"/>
                </a:solidFill>
              </a:rPr>
              <a:t>) b (ii) 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76200"/>
            <a:ext cx="5691188" cy="27591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2743200"/>
            <a:ext cx="6653212" cy="3224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4055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n illustration shows a series of four curved rectangular planes such that the lowest plane is present horizontally and has a value of 6 volts. The second plane above it is placed slightly diagonal to the lowest plane and has a value of 7 volts. The third plane above it is placed slightly diagonal to the second plane and has a value of 8 volts. The fourth plane above it is placed slightly diagonal to the third plane and has a value of 9 volts. Five points are shown across the four planes. Point A is on the topmost plane at the lower left tip. Point B is on the fourth plane at the upper left tip. Point C is on the third plane at the lower left tip. Point D is also on the third plane at the upper right tip. Point E is on the lowermost plane near the lower right end.">
            <a:extLst>
              <a:ext uri="{FF2B5EF4-FFF2-40B4-BE49-F238E27FC236}">
                <a16:creationId xmlns:a16="http://schemas.microsoft.com/office/drawing/2014/main" id="{20DC2A40-81C1-43A6-8451-7CC592FF21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113" y="3429000"/>
            <a:ext cx="5082428" cy="325275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F02121-ACFA-45EC-97A6-50D064C365B3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24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24.2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1371600"/>
            <a:ext cx="82296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beled points in the figure are on a series of equipotential surfaces associated with an electric field. Rank (from greatest to least) the work done by the electric field on a positively charged particle that moves from A to B, from B to C, from 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to D, and from D to E. </a:t>
            </a:r>
          </a:p>
        </p:txBody>
      </p:sp>
      <p:sp>
        <p:nvSpPr>
          <p:cNvPr id="7" name="Rectangle 6"/>
          <p:cNvSpPr/>
          <p:nvPr/>
        </p:nvSpPr>
        <p:spPr>
          <a:xfrm>
            <a:off x="622092" y="4298211"/>
            <a:ext cx="1362874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s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to C,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to D,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o B, 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to E</a:t>
            </a:r>
          </a:p>
        </p:txBody>
      </p:sp>
    </p:spTree>
    <p:extLst>
      <p:ext uri="{BB962C8B-B14F-4D97-AF65-F5344CB8AC3E}">
        <p14:creationId xmlns:p14="http://schemas.microsoft.com/office/powerpoint/2010/main" val="246886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FBC7489-5D68-9131-5778-C1AE9981701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4143" y="609600"/>
            <a:ext cx="4542751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43503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87648"/>
              </p:ext>
            </p:extLst>
          </p:nvPr>
        </p:nvGraphicFramePr>
        <p:xfrm>
          <a:off x="531813" y="1222375"/>
          <a:ext cx="80946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483860" imgH="817290" progId="Word.Document.12">
                  <p:embed/>
                </p:oleObj>
              </mc:Choice>
              <mc:Fallback>
                <p:oleObj name="Document" r:id="rId3" imgW="5483860" imgH="8172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1222375"/>
                        <a:ext cx="8094662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09094"/>
              </p:ext>
            </p:extLst>
          </p:nvPr>
        </p:nvGraphicFramePr>
        <p:xfrm>
          <a:off x="457200" y="4189413"/>
          <a:ext cx="81549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483860" imgH="819093" progId="Word.Document.12">
                  <p:embed/>
                </p:oleObj>
              </mc:Choice>
              <mc:Fallback>
                <p:oleObj name="Document" r:id="rId5" imgW="5483860" imgH="8190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189413"/>
                        <a:ext cx="8154988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28194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55626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338070-90E1-E468-0B57-2EC745A6F4CB}"/>
              </a:ext>
            </a:extLst>
          </p:cNvPr>
          <p:cNvSpPr txBox="1"/>
          <p:nvPr/>
        </p:nvSpPr>
        <p:spPr>
          <a:xfrm>
            <a:off x="838200" y="381000"/>
            <a:ext cx="5410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JIT – like example 24.2</a:t>
            </a:r>
          </a:p>
        </p:txBody>
      </p:sp>
    </p:spTree>
    <p:extLst>
      <p:ext uri="{BB962C8B-B14F-4D97-AF65-F5344CB8AC3E}">
        <p14:creationId xmlns:p14="http://schemas.microsoft.com/office/powerpoint/2010/main" val="933187575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1945</TotalTime>
  <Words>2263</Words>
  <Application>Microsoft Office PowerPoint</Application>
  <PresentationFormat>On-screen Show (4:3)</PresentationFormat>
  <Paragraphs>293</Paragraphs>
  <Slides>35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1" baseType="lpstr">
      <vt:lpstr>Arial Black</vt:lpstr>
      <vt:lpstr>Symbol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CAT Practice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IT Quick Quiz 24.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JIT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583</cp:revision>
  <cp:lastPrinted>1998-03-31T16:12:30Z</cp:lastPrinted>
  <dcterms:created xsi:type="dcterms:W3CDTF">1997-09-10T20:18:06Z</dcterms:created>
  <dcterms:modified xsi:type="dcterms:W3CDTF">2023-02-14T17:03:53Z</dcterms:modified>
</cp:coreProperties>
</file>